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sldIdLst>
    <p:sldId id="256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  <p:sldId id="308" r:id="rId30"/>
    <p:sldId id="309" r:id="rId31"/>
    <p:sldId id="310" r:id="rId32"/>
    <p:sldId id="26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101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56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à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con </a:t>
            </a:r>
            <a:r>
              <a:rPr lang="en-US" baseline="0" dirty="0" err="1" smtClean="0"/>
              <a:t>vậ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ỉ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6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91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441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742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 -&gt;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ă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01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10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46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96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ỏ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sang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7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340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0880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1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ị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HDV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796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Play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82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11" Type="http://schemas.openxmlformats.org/officeDocument/2006/relationships/image" Target="../media/image66.wmf"/><Relationship Id="rId5" Type="http://schemas.openxmlformats.org/officeDocument/2006/relationships/image" Target="../media/image74.pn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png"/><Relationship Id="rId11" Type="http://schemas.openxmlformats.org/officeDocument/2006/relationships/image" Target="NULL"/><Relationship Id="rId5" Type="http://schemas.openxmlformats.org/officeDocument/2006/relationships/image" Target="../media/image71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26.bin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png"/><Relationship Id="rId11" Type="http://schemas.openxmlformats.org/officeDocument/2006/relationships/image" Target="../media/image76.wmf"/><Relationship Id="rId5" Type="http://schemas.openxmlformats.org/officeDocument/2006/relationships/image" Target="NULL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.png"/><Relationship Id="rId9" Type="http://schemas.openxmlformats.org/officeDocument/2006/relationships/image" Target="../media/image78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image" Target="../media/image64.png"/><Relationship Id="rId7" Type="http://schemas.openxmlformats.org/officeDocument/2006/relationships/image" Target="../media/image83.wmf"/><Relationship Id="rId12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4.wmf"/><Relationship Id="rId1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image" Target="../media/image64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98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360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8.wmf"/><Relationship Id="rId24" Type="http://schemas.openxmlformats.org/officeDocument/2006/relationships/image" Target="../media/image9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48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63.jpeg"/><Relationship Id="rId9" Type="http://schemas.openxmlformats.org/officeDocument/2006/relationships/image" Target="../media/image87.wmf"/><Relationship Id="rId14" Type="http://schemas.openxmlformats.org/officeDocument/2006/relationships/image" Target="../media/image43.png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06.png"/><Relationship Id="rId7" Type="http://schemas.openxmlformats.org/officeDocument/2006/relationships/image" Target="../media/image101.wmf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70.png"/><Relationship Id="rId10" Type="http://schemas.openxmlformats.org/officeDocument/2006/relationships/image" Target="../media/image85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10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Relationship Id="rId5" Type="http://schemas.openxmlformats.org/officeDocument/2006/relationships/image" Target="../media/image72.png"/><Relationship Id="rId10" Type="http://schemas.openxmlformats.org/officeDocument/2006/relationships/image" Target="NULL"/><Relationship Id="rId4" Type="http://schemas.openxmlformats.org/officeDocument/2006/relationships/image" Target="../media/image103.wmf"/><Relationship Id="rId9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png"/><Relationship Id="rId11" Type="http://schemas.openxmlformats.org/officeDocument/2006/relationships/image" Target="../media/image105.png"/><Relationship Id="rId5" Type="http://schemas.openxmlformats.org/officeDocument/2006/relationships/image" Target="NULL"/><Relationship Id="rId10" Type="http://schemas.openxmlformats.org/officeDocument/2006/relationships/image" Target="../media/image10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8.jpeg"/><Relationship Id="rId4" Type="http://schemas.openxmlformats.org/officeDocument/2006/relationships/slide" Target="slide28.xml"/><Relationship Id="rId9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microsoft.com/office/2007/relationships/hdphoto" Target="../media/hdphoto13.wdp"/><Relationship Id="rId3" Type="http://schemas.openxmlformats.org/officeDocument/2006/relationships/image" Target="../media/image110.jpg"/><Relationship Id="rId7" Type="http://schemas.microsoft.com/office/2007/relationships/hdphoto" Target="../media/hdphoto10.wdp"/><Relationship Id="rId12" Type="http://schemas.openxmlformats.org/officeDocument/2006/relationships/image" Target="../media/image115.png"/><Relationship Id="rId1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6" Type="http://schemas.openxmlformats.org/officeDocument/2006/relationships/slide" Target="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2.png"/><Relationship Id="rId11" Type="http://schemas.microsoft.com/office/2007/relationships/hdphoto" Target="../media/hdphoto12.wdp"/><Relationship Id="rId5" Type="http://schemas.microsoft.com/office/2007/relationships/hdphoto" Target="../media/hdphoto9.wdp"/><Relationship Id="rId15" Type="http://schemas.microsoft.com/office/2007/relationships/hdphoto" Target="../media/hdphoto14.wdp"/><Relationship Id="rId10" Type="http://schemas.openxmlformats.org/officeDocument/2006/relationships/image" Target="../media/image114.png"/><Relationship Id="rId4" Type="http://schemas.openxmlformats.org/officeDocument/2006/relationships/image" Target="../media/image111.png"/><Relationship Id="rId9" Type="http://schemas.microsoft.com/office/2007/relationships/hdphoto" Target="../media/hdphoto11.wdp"/><Relationship Id="rId1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slide" Target="slide25.xml"/><Relationship Id="rId18" Type="http://schemas.openxmlformats.org/officeDocument/2006/relationships/slide" Target="slide24.xml"/><Relationship Id="rId26" Type="http://schemas.openxmlformats.org/officeDocument/2006/relationships/image" Target="../media/image131.png"/><Relationship Id="rId3" Type="http://schemas.openxmlformats.org/officeDocument/2006/relationships/image" Target="../media/image118.jpg"/><Relationship Id="rId21" Type="http://schemas.microsoft.com/office/2007/relationships/hdphoto" Target="../media/hdphoto19.wdp"/><Relationship Id="rId7" Type="http://schemas.microsoft.com/office/2007/relationships/hdphoto" Target="../media/hdphoto16.wdp"/><Relationship Id="rId12" Type="http://schemas.microsoft.com/office/2007/relationships/hdphoto" Target="../media/hdphoto18.wdp"/><Relationship Id="rId17" Type="http://schemas.openxmlformats.org/officeDocument/2006/relationships/slide" Target="slide27.xml"/><Relationship Id="rId25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5.png"/><Relationship Id="rId20" Type="http://schemas.openxmlformats.org/officeDocument/2006/relationships/image" Target="../media/image127.png"/><Relationship Id="rId29" Type="http://schemas.microsoft.com/office/2007/relationships/hdphoto" Target="../media/hdphoto22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11" Type="http://schemas.openxmlformats.org/officeDocument/2006/relationships/image" Target="../media/image123.png"/><Relationship Id="rId24" Type="http://schemas.openxmlformats.org/officeDocument/2006/relationships/image" Target="../media/image129.png"/><Relationship Id="rId5" Type="http://schemas.microsoft.com/office/2007/relationships/hdphoto" Target="../media/hdphoto15.wdp"/><Relationship Id="rId15" Type="http://schemas.openxmlformats.org/officeDocument/2006/relationships/slide" Target="slide26.xml"/><Relationship Id="rId23" Type="http://schemas.microsoft.com/office/2007/relationships/hdphoto" Target="../media/hdphoto20.wdp"/><Relationship Id="rId28" Type="http://schemas.openxmlformats.org/officeDocument/2006/relationships/image" Target="../media/image132.png"/><Relationship Id="rId10" Type="http://schemas.microsoft.com/office/2007/relationships/hdphoto" Target="../media/hdphoto17.wdp"/><Relationship Id="rId19" Type="http://schemas.openxmlformats.org/officeDocument/2006/relationships/image" Target="../media/image126.png"/><Relationship Id="rId4" Type="http://schemas.openxmlformats.org/officeDocument/2006/relationships/image" Target="../media/image119.png"/><Relationship Id="rId9" Type="http://schemas.openxmlformats.org/officeDocument/2006/relationships/image" Target="../media/image122.png"/><Relationship Id="rId14" Type="http://schemas.openxmlformats.org/officeDocument/2006/relationships/image" Target="../media/image124.png"/><Relationship Id="rId22" Type="http://schemas.openxmlformats.org/officeDocument/2006/relationships/image" Target="../media/image128.png"/><Relationship Id="rId27" Type="http://schemas.microsoft.com/office/2007/relationships/hdphoto" Target="../media/hdphoto21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3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35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137.wmf"/><Relationship Id="rId10" Type="http://schemas.microsoft.com/office/2007/relationships/hdphoto" Target="../media/hdphoto23.wdp"/><Relationship Id="rId19" Type="http://schemas.openxmlformats.org/officeDocument/2006/relationships/oleObject" Target="../embeddings/oleObject57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13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microsoft.com/office/2007/relationships/hdphoto" Target="../media/hdphoto24.wdp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45.wmf"/><Relationship Id="rId34" Type="http://schemas.openxmlformats.org/officeDocument/2006/relationships/image" Target="../media/image142.jpeg"/><Relationship Id="rId7" Type="http://schemas.openxmlformats.org/officeDocument/2006/relationships/slide" Target="slide23.xml"/><Relationship Id="rId12" Type="http://schemas.openxmlformats.org/officeDocument/2006/relationships/image" Target="../media/image140.png"/><Relationship Id="rId17" Type="http://schemas.microsoft.com/office/2007/relationships/hdphoto" Target="../media/hdphoto25.wdp"/><Relationship Id="rId25" Type="http://schemas.openxmlformats.org/officeDocument/2006/relationships/image" Target="../media/image147.wmf"/><Relationship Id="rId33" Type="http://schemas.openxmlformats.org/officeDocument/2006/relationships/image" Target="../media/image15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1.png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14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jpg"/><Relationship Id="rId11" Type="http://schemas.microsoft.com/office/2007/relationships/hdphoto" Target="../media/hdphoto10.wdp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microsoft.com/office/2007/relationships/hdphoto" Target="../media/hdphoto13.wdp"/><Relationship Id="rId23" Type="http://schemas.openxmlformats.org/officeDocument/2006/relationships/image" Target="../media/image146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112.png"/><Relationship Id="rId19" Type="http://schemas.openxmlformats.org/officeDocument/2006/relationships/image" Target="../media/image144.wmf"/><Relationship Id="rId31" Type="http://schemas.openxmlformats.org/officeDocument/2006/relationships/image" Target="../media/image150.wmf"/><Relationship Id="rId4" Type="http://schemas.openxmlformats.org/officeDocument/2006/relationships/audio" Target="../media/audio1.wav"/><Relationship Id="rId9" Type="http://schemas.microsoft.com/office/2007/relationships/hdphoto" Target="../media/hdphoto23.wdp"/><Relationship Id="rId14" Type="http://schemas.openxmlformats.org/officeDocument/2006/relationships/image" Target="../media/image115.png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143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55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143.gif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74.bin"/><Relationship Id="rId33" Type="http://schemas.openxmlformats.org/officeDocument/2006/relationships/image" Target="../media/image142.jpeg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2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8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156.wmf"/><Relationship Id="rId10" Type="http://schemas.microsoft.com/office/2007/relationships/hdphoto" Target="../media/hdphoto23.wdp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7.bin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75.bin"/><Relationship Id="rId30" Type="http://schemas.openxmlformats.org/officeDocument/2006/relationships/image" Target="../media/image15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image" Target="../media/image140.png"/><Relationship Id="rId18" Type="http://schemas.microsoft.com/office/2007/relationships/hdphoto" Target="../media/hdphoto25.wdp"/><Relationship Id="rId26" Type="http://schemas.openxmlformats.org/officeDocument/2006/relationships/image" Target="../media/image16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9.bin"/><Relationship Id="rId7" Type="http://schemas.openxmlformats.org/officeDocument/2006/relationships/image" Target="../media/image110.jpg"/><Relationship Id="rId12" Type="http://schemas.microsoft.com/office/2007/relationships/hdphoto" Target="../media/hdphoto10.wdp"/><Relationship Id="rId17" Type="http://schemas.openxmlformats.org/officeDocument/2006/relationships/image" Target="../media/image141.png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6" Type="http://schemas.microsoft.com/office/2007/relationships/hdphoto" Target="../media/hdphoto13.wdp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audio" Target="../media/audio3.wav"/><Relationship Id="rId11" Type="http://schemas.openxmlformats.org/officeDocument/2006/relationships/image" Target="../media/image112.png"/><Relationship Id="rId24" Type="http://schemas.openxmlformats.org/officeDocument/2006/relationships/image" Target="../media/image161.wmf"/><Relationship Id="rId32" Type="http://schemas.openxmlformats.org/officeDocument/2006/relationships/image" Target="../media/image143.gif"/><Relationship Id="rId5" Type="http://schemas.openxmlformats.org/officeDocument/2006/relationships/audio" Target="../media/audio2.wav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163.wmf"/><Relationship Id="rId10" Type="http://schemas.microsoft.com/office/2007/relationships/hdphoto" Target="../media/hdphoto23.wdp"/><Relationship Id="rId19" Type="http://schemas.openxmlformats.org/officeDocument/2006/relationships/oleObject" Target="../embeddings/oleObject78.bin"/><Relationship Id="rId31" Type="http://schemas.openxmlformats.org/officeDocument/2006/relationships/image" Target="../media/image142.jpeg"/><Relationship Id="rId4" Type="http://schemas.openxmlformats.org/officeDocument/2006/relationships/audio" Target="../media/audio1.wav"/><Relationship Id="rId9" Type="http://schemas.openxmlformats.org/officeDocument/2006/relationships/image" Target="../media/image139.png"/><Relationship Id="rId14" Type="http://schemas.microsoft.com/office/2007/relationships/hdphoto" Target="../media/hdphoto24.wdp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16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1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6.png"/><Relationship Id="rId18" Type="http://schemas.openxmlformats.org/officeDocument/2006/relationships/image" Target="../media/image20.png"/><Relationship Id="rId3" Type="http://schemas.openxmlformats.org/officeDocument/2006/relationships/audio" Target="../media/media1.wav"/><Relationship Id="rId21" Type="http://schemas.microsoft.com/office/2007/relationships/hdphoto" Target="../media/hdphoto4.wdp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17" Type="http://schemas.openxmlformats.org/officeDocument/2006/relationships/image" Target="../media/image19.png"/><Relationship Id="rId25" Type="http://schemas.openxmlformats.org/officeDocument/2006/relationships/image" Target="../media/image10.wmf"/><Relationship Id="rId2" Type="http://schemas.microsoft.com/office/2007/relationships/media" Target="../media/media1.wav"/><Relationship Id="rId16" Type="http://schemas.openxmlformats.org/officeDocument/2006/relationships/image" Target="../media/image14.png"/><Relationship Id="rId20" Type="http://schemas.openxmlformats.org/officeDocument/2006/relationships/image" Target="../media/image2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24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23" Type="http://schemas.openxmlformats.org/officeDocument/2006/relationships/image" Target="../media/image9.wmf"/><Relationship Id="rId10" Type="http://schemas.microsoft.com/office/2007/relationships/hdphoto" Target="../media/hdphoto3.wdp"/><Relationship Id="rId19" Type="http://schemas.openxmlformats.org/officeDocument/2006/relationships/image" Target="../media/image21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3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6.png"/><Relationship Id="rId18" Type="http://schemas.openxmlformats.org/officeDocument/2006/relationships/image" Target="../media/image19.png"/><Relationship Id="rId26" Type="http://schemas.openxmlformats.org/officeDocument/2006/relationships/image" Target="../media/image24.wmf"/><Relationship Id="rId3" Type="http://schemas.openxmlformats.org/officeDocument/2006/relationships/audio" Target="../media/media1.wav"/><Relationship Id="rId21" Type="http://schemas.openxmlformats.org/officeDocument/2006/relationships/image" Target="../media/image22.jpeg"/><Relationship Id="rId7" Type="http://schemas.openxmlformats.org/officeDocument/2006/relationships/slide" Target="slide5.xml"/><Relationship Id="rId12" Type="http://schemas.microsoft.com/office/2007/relationships/hdphoto" Target="../media/hdphoto6.wdp"/><Relationship Id="rId17" Type="http://schemas.openxmlformats.org/officeDocument/2006/relationships/image" Target="../media/image31.png"/><Relationship Id="rId25" Type="http://schemas.openxmlformats.org/officeDocument/2006/relationships/oleObject" Target="../embeddings/oleObject4.bin"/><Relationship Id="rId2" Type="http://schemas.microsoft.com/office/2007/relationships/media" Target="../media/media1.wav"/><Relationship Id="rId16" Type="http://schemas.openxmlformats.org/officeDocument/2006/relationships/image" Target="../media/image30.png"/><Relationship Id="rId20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jpeg"/><Relationship Id="rId11" Type="http://schemas.openxmlformats.org/officeDocument/2006/relationships/image" Target="../media/image27.png"/><Relationship Id="rId24" Type="http://schemas.openxmlformats.org/officeDocument/2006/relationships/image" Target="../media/image23.wmf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3.bin"/><Relationship Id="rId10" Type="http://schemas.microsoft.com/office/2007/relationships/hdphoto" Target="../media/hdphoto5.wdp"/><Relationship Id="rId19" Type="http://schemas.openxmlformats.org/officeDocument/2006/relationships/image" Target="../media/image20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6.png"/><Relationship Id="rId14" Type="http://schemas.openxmlformats.org/officeDocument/2006/relationships/image" Target="../media/image28.png"/><Relationship Id="rId22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14.png"/><Relationship Id="rId18" Type="http://schemas.openxmlformats.org/officeDocument/2006/relationships/image" Target="../media/image39.png"/><Relationship Id="rId26" Type="http://schemas.openxmlformats.org/officeDocument/2006/relationships/image" Target="../media/image28.wmf"/><Relationship Id="rId3" Type="http://schemas.openxmlformats.org/officeDocument/2006/relationships/audio" Target="../media/media1.wav"/><Relationship Id="rId21" Type="http://schemas.openxmlformats.org/officeDocument/2006/relationships/image" Target="../media/image20.png"/><Relationship Id="rId7" Type="http://schemas.openxmlformats.org/officeDocument/2006/relationships/image" Target="../media/image32.png"/><Relationship Id="rId12" Type="http://schemas.microsoft.com/office/2007/relationships/hdphoto" Target="../media/hdphoto8.wdp"/><Relationship Id="rId17" Type="http://schemas.openxmlformats.org/officeDocument/2006/relationships/image" Target="../media/image38.png"/><Relationship Id="rId25" Type="http://schemas.openxmlformats.org/officeDocument/2006/relationships/oleObject" Target="../embeddings/oleObject5.bin"/><Relationship Id="rId2" Type="http://schemas.microsoft.com/office/2007/relationships/media" Target="../media/media1.wav"/><Relationship Id="rId16" Type="http://schemas.openxmlformats.org/officeDocument/2006/relationships/image" Target="../media/image37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jpeg"/><Relationship Id="rId11" Type="http://schemas.openxmlformats.org/officeDocument/2006/relationships/image" Target="../media/image34.png"/><Relationship Id="rId24" Type="http://schemas.openxmlformats.org/officeDocument/2006/relationships/image" Target="../media/image42.png"/><Relationship Id="rId5" Type="http://schemas.openxmlformats.org/officeDocument/2006/relationships/notesSlide" Target="../notesSlides/notesSlide4.xml"/><Relationship Id="rId15" Type="http://schemas.microsoft.com/office/2007/relationships/hdphoto" Target="../media/hdphoto4.wdp"/><Relationship Id="rId23" Type="http://schemas.openxmlformats.org/officeDocument/2006/relationships/image" Target="../media/image35.jpeg"/><Relationship Id="rId10" Type="http://schemas.openxmlformats.org/officeDocument/2006/relationships/image" Target="../media/image6.png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7.wdp"/><Relationship Id="rId14" Type="http://schemas.openxmlformats.org/officeDocument/2006/relationships/image" Target="../media/image22.jpeg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62.wmf"/><Relationship Id="rId3" Type="http://schemas.openxmlformats.org/officeDocument/2006/relationships/image" Target="../media/image63.jpeg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19.bin"/><Relationship Id="rId7" Type="http://schemas.openxmlformats.org/officeDocument/2006/relationships/oleObject" Target="../embeddings/oleObject710.bin"/><Relationship Id="rId12" Type="http://schemas.openxmlformats.org/officeDocument/2006/relationships/image" Target="../media/image49.wmf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61.wmf"/><Relationship Id="rId40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image" Target="../media/image49.wmf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0254" y="-391684"/>
            <a:ext cx="2412540" cy="241254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â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ữ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1513418"/>
                <a:ext cx="1126346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082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69187" y="2229044"/>
            <a:ext cx="1126346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3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ê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2800" i="1" dirty="0" err="1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</a:t>
                </a:r>
                <a:r>
                  <a:rPr lang="en-US" sz="28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, 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hư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cầ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7" y="2767709"/>
                <a:ext cx="11263466" cy="1305165"/>
              </a:xfrm>
              <a:prstGeom prst="rect">
                <a:avLst/>
              </a:prstGeom>
              <a:blipFill rotWithShape="0">
                <a:blip r:embed="rId5"/>
                <a:stretch>
                  <a:fillRect l="-1082" r="-1082" b="-121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569429" y="4371638"/>
            <a:ext cx="10792234" cy="1772312"/>
            <a:chOff x="507939" y="4813586"/>
            <a:chExt cx="10792234" cy="1772312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6"/>
            <a:srcRect l="13008" t="38014" r="79230" b="45755"/>
            <a:stretch/>
          </p:blipFill>
          <p:spPr>
            <a:xfrm>
              <a:off x="988874" y="5336806"/>
              <a:ext cx="1062445" cy="1249092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07939" y="4813586"/>
              <a:ext cx="10792234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1930" y="4355945"/>
            <a:ext cx="11140723" cy="1748860"/>
            <a:chOff x="507935" y="737145"/>
            <a:chExt cx="11140723" cy="174886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12693" t="32416" r="77657" b="50980"/>
            <a:stretch/>
          </p:blipFill>
          <p:spPr>
            <a:xfrm>
              <a:off x="1008305" y="1271354"/>
              <a:ext cx="1255594" cy="121465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khác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âm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76887" y="426219"/>
          <a:ext cx="4452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4241520" imgH="558720" progId="Equation.DSMT4">
                  <p:embed/>
                </p:oleObj>
              </mc:Choice>
              <mc:Fallback>
                <p:oleObj name="Equation" r:id="rId8" imgW="424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76887" y="426219"/>
                        <a:ext cx="4452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62675" y="5348288"/>
          <a:ext cx="266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" imgW="266400" imgH="977760" progId="Equation.DSMT4">
                  <p:embed/>
                </p:oleObj>
              </mc:Choice>
              <mc:Fallback>
                <p:oleObj name="Equation" r:id="rId10" imgW="266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2675" y="5348288"/>
                        <a:ext cx="266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451225" y="5249863"/>
          <a:ext cx="2438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2" imgW="2438280" imgH="1269720" progId="Equation.DSMT4">
                  <p:embed/>
                </p:oleObj>
              </mc:Choice>
              <mc:Fallback>
                <p:oleObj name="Equation" r:id="rId12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1225" y="5249863"/>
                        <a:ext cx="2438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06771" y="5268913"/>
          <a:ext cx="609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4" imgW="609480" imgH="1231560" progId="Equation.DSMT4">
                  <p:embed/>
                </p:oleObj>
              </mc:Choice>
              <mc:Fallback>
                <p:oleObj name="Equation" r:id="rId14" imgW="6094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06771" y="5268913"/>
                        <a:ext cx="609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682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34360" y="385793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2234880" imgH="1879560" progId="Equation.DSMT4">
                  <p:embed/>
                </p:oleObj>
              </mc:Choice>
              <mc:Fallback>
                <p:oleObj name="Equation" r:id="rId4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34360" y="385793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696730" y="3773918"/>
            <a:ext cx="2947222" cy="601530"/>
            <a:chOff x="2650918" y="3831322"/>
            <a:chExt cx="2947222" cy="601530"/>
          </a:xfrm>
        </p:grpSpPr>
        <p:sp>
          <p:nvSpPr>
            <p:cNvPr id="11" name="TextBox 10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5862" y="207597"/>
            <a:ext cx="11366791" cy="3323987"/>
            <a:chOff x="615773" y="454514"/>
            <a:chExt cx="11366791" cy="332398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6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chi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khá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ữ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ò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endPara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1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 3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ê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kết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ả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ậ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9984" y="454514"/>
                  <a:ext cx="11122580" cy="332398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096" r="-712" b="-18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16" name="Graphic 27" descr="Clipboard">
              <a:extLst>
                <a:ext uri="{FF2B5EF4-FFF2-40B4-BE49-F238E27FC236}">
                  <a16:creationId xmlns:a16="http://schemas.microsoft.com/office/drawing/2014/main" xmlns="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17" name="Graphic 31" descr="Pencil">
              <a:extLst>
                <a:ext uri="{FF2B5EF4-FFF2-40B4-BE49-F238E27FC236}">
                  <a16:creationId xmlns:a16="http://schemas.microsoft.com/office/drawing/2014/main" xmlns="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5689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1/SGK/Tr84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1468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056459" y="1790926"/>
            <a:ext cx="2965154" cy="1232430"/>
            <a:chOff x="7198147" y="3223898"/>
            <a:chExt cx="2965154" cy="1232430"/>
          </a:xfrm>
        </p:grpSpPr>
        <p:sp>
          <p:nvSpPr>
            <p:cNvPr id="9" name="TextBox 8"/>
            <p:cNvSpPr txBox="1"/>
            <p:nvPr/>
          </p:nvSpPr>
          <p:spPr>
            <a:xfrm>
              <a:off x="8687444" y="3641302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828" t="72616" r="27808" b="22985"/>
            <a:stretch/>
          </p:blipFill>
          <p:spPr>
            <a:xfrm>
              <a:off x="7198147" y="3223898"/>
              <a:ext cx="1469512" cy="1232430"/>
            </a:xfrm>
            <a:prstGeom prst="rect">
              <a:avLst/>
            </a:prstGeom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92209" y="3591744"/>
          <a:ext cx="2235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2234880" imgH="1879560" progId="Equation.DSMT4">
                  <p:embed/>
                </p:oleObj>
              </mc:Choice>
              <mc:Fallback>
                <p:oleObj name="Equation" r:id="rId10" imgW="22348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92209" y="3591744"/>
                        <a:ext cx="2235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441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340" y="3265911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17732" y="948955"/>
          <a:ext cx="3167120" cy="130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3073320" imgH="1269720" progId="Equation.DSMT4">
                  <p:embed/>
                </p:oleObj>
              </mc:Choice>
              <mc:Fallback>
                <p:oleObj name="Equation" r:id="rId4" imgW="30733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7732" y="948955"/>
                        <a:ext cx="3167120" cy="1308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668062" y="2257682"/>
          <a:ext cx="3103143" cy="143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6" imgW="2755800" imgH="1269720" progId="Equation.DSMT4">
                  <p:embed/>
                </p:oleObj>
              </mc:Choice>
              <mc:Fallback>
                <p:oleObj name="Equation" r:id="rId6" imgW="27558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8062" y="2257682"/>
                        <a:ext cx="3103143" cy="143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84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727960" y="8635"/>
            <a:ext cx="7543800" cy="9541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marL="571500" indent="-571500" algn="ctr">
              <a:buAutoNum type="romanUcPeriod"/>
            </a:pP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b="1" dirty="0" smtClean="0">
              <a:solidFill>
                <a:srgbClr val="66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370773" y="2077522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4" imgW="2031840" imgH="558720" progId="Equation.DSMT4">
                  <p:embed/>
                </p:oleObj>
              </mc:Choice>
              <mc:Fallback>
                <p:oleObj name="Equation" r:id="rId4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0773" y="2077522"/>
                        <a:ext cx="203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4647357" y="2185874"/>
          <a:ext cx="170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6" imgW="1701720" imgH="342720" progId="Equation.DSMT4">
                  <p:embed/>
                </p:oleObj>
              </mc:Choice>
              <mc:Fallback>
                <p:oleObj name="Equation" r:id="rId6" imgW="1701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7357" y="2185874"/>
                        <a:ext cx="1701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81880" y="2171131"/>
          <a:ext cx="72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8" imgW="723600" imgH="355320" progId="Equation.DSMT4">
                  <p:embed/>
                </p:oleObj>
              </mc:Choice>
              <mc:Fallback>
                <p:oleObj name="Equation" r:id="rId8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80" y="2171131"/>
                        <a:ext cx="72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04316" y="446826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0" imgW="3276360" imgH="558720" progId="Equation.DSMT4">
                  <p:embed/>
                </p:oleObj>
              </mc:Choice>
              <mc:Fallback>
                <p:oleObj name="Equation" r:id="rId10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04316" y="446826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06064" y="3477055"/>
            <a:ext cx="11140723" cy="1997395"/>
            <a:chOff x="450282" y="3269124"/>
            <a:chExt cx="11140723" cy="1997395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2"/>
            <a:srcRect l="12693" t="32416" r="77657" b="50980"/>
            <a:stretch/>
          </p:blipFill>
          <p:spPr>
            <a:xfrm>
              <a:off x="464315" y="3766736"/>
              <a:ext cx="1550337" cy="1499783"/>
            </a:xfrm>
            <a:prstGeom prst="rect">
              <a:avLst/>
            </a:prstGeom>
          </p:spPr>
        </p:pic>
        <p:sp>
          <p:nvSpPr>
            <p:cNvPr id="36" name="TextBox 35"/>
            <p:cNvSpPr txBox="1"/>
            <p:nvPr/>
          </p:nvSpPr>
          <p:spPr>
            <a:xfrm>
              <a:off x="450282" y="3269124"/>
              <a:ext cx="11140723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ương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0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441700" y="5643563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1700" y="5643563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77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63329" y="8635"/>
            <a:ext cx="5973992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599529" y="768872"/>
            <a:ext cx="9124032" cy="2526682"/>
            <a:chOff x="1995918" y="753997"/>
            <a:chExt cx="9124032" cy="2526682"/>
          </a:xfrm>
        </p:grpSpPr>
        <p:grpSp>
          <p:nvGrpSpPr>
            <p:cNvPr id="38" name="Group 37"/>
            <p:cNvGrpSpPr/>
            <p:nvPr/>
          </p:nvGrpSpPr>
          <p:grpSpPr>
            <a:xfrm>
              <a:off x="1995918" y="753997"/>
              <a:ext cx="9058767" cy="2526682"/>
              <a:chOff x="2606656" y="900753"/>
              <a:chExt cx="9058767" cy="2526682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329164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788" t="-2094" b="-366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48" name="Equation" r:id="rId6" imgW="2260440" imgH="558720" progId="Equation.DSMT4">
                        <p:embed/>
                      </p:oleObj>
                    </mc:Choice>
                    <mc:Fallback>
                      <p:oleObj name="Equation" r:id="rId6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06867" y="1898080"/>
                <a:ext cx="22606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8" imgW="2260440" imgH="558720" progId="Equation.DSMT4">
                        <p:embed/>
                      </p:oleObj>
                    </mc:Choice>
                    <mc:Fallback>
                      <p:oleObj name="Equation" r:id="rId8" imgW="226044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06867" y="1898080"/>
                              <a:ext cx="22606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449" name="Equation" r:id="rId10" imgW="3390840" imgH="622080" progId="Equation.DSMT4">
                        <p:embed/>
                      </p:oleObj>
                    </mc:Choice>
                    <mc:Fallback>
                      <p:oleObj name="Equation" r:id="rId10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51250" y="1799037"/>
                <a:ext cx="3568700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12" imgW="3390840" imgH="622080" progId="Equation.DSMT4">
                        <p:embed/>
                      </p:oleObj>
                    </mc:Choice>
                    <mc:Fallback>
                      <p:oleObj name="Equation" r:id="rId12" imgW="339084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551250" y="1799037"/>
                              <a:ext cx="3568700" cy="6556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3" name="Rectangle 42"/>
          <p:cNvSpPr/>
          <p:nvPr/>
        </p:nvSpPr>
        <p:spPr>
          <a:xfrm>
            <a:off x="7065386" y="2591267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3362" y="4612029"/>
            <a:ext cx="10725299" cy="1718875"/>
            <a:chOff x="923362" y="4612029"/>
            <a:chExt cx="10725299" cy="1718875"/>
          </a:xfrm>
        </p:grpSpPr>
        <p:sp>
          <p:nvSpPr>
            <p:cNvPr id="45" name="TextBox 44"/>
            <p:cNvSpPr txBox="1"/>
            <p:nvPr/>
          </p:nvSpPr>
          <p:spPr>
            <a:xfrm>
              <a:off x="1581387" y="5250906"/>
              <a:ext cx="10067274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14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35850"/>
              </p:ext>
            </p:extLst>
          </p:nvPr>
        </p:nvGraphicFramePr>
        <p:xfrm>
          <a:off x="9868281" y="1843201"/>
          <a:ext cx="86674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5" imgW="736560" imgH="571320" progId="Equation.DSMT4">
                  <p:embed/>
                </p:oleObj>
              </mc:Choice>
              <mc:Fallback>
                <p:oleObj name="Equation" r:id="rId15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8281" y="1843201"/>
                        <a:ext cx="866746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4873625" y="2659063"/>
            <a:ext cx="3811588" cy="584200"/>
            <a:chOff x="4873625" y="2659063"/>
            <a:chExt cx="3811588" cy="584200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72723"/>
                </p:ext>
              </p:extLst>
            </p:nvPr>
          </p:nvGraphicFramePr>
          <p:xfrm>
            <a:off x="4873625" y="2659063"/>
            <a:ext cx="213836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1" name="Equation" r:id="rId17" imgW="2044440" imgH="558720" progId="Equation.DSMT4">
                    <p:embed/>
                  </p:oleObj>
                </mc:Choice>
                <mc:Fallback>
                  <p:oleObj name="Equation" r:id="rId17" imgW="20444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73625" y="2659063"/>
                          <a:ext cx="2138363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102897"/>
                </p:ext>
              </p:extLst>
            </p:nvPr>
          </p:nvGraphicFramePr>
          <p:xfrm>
            <a:off x="7732713" y="2752725"/>
            <a:ext cx="952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2" name="Equation" r:id="rId19" imgW="952200" imgH="355320" progId="Equation.DSMT4">
                    <p:embed/>
                  </p:oleObj>
                </mc:Choice>
                <mc:Fallback>
                  <p:oleObj name="Equation" r:id="rId19" imgW="9522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732713" y="2752725"/>
                          <a:ext cx="9525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1264"/>
              </p:ext>
            </p:extLst>
          </p:nvPr>
        </p:nvGraphicFramePr>
        <p:xfrm>
          <a:off x="7141905" y="3454354"/>
          <a:ext cx="317752" cy="2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Equation" r:id="rId21" imgW="253800" imgH="203040" progId="Equation.DSMT4">
                  <p:embed/>
                </p:oleObj>
              </mc:Choice>
              <mc:Fallback>
                <p:oleObj name="Equation" r:id="rId21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41905" y="3454354"/>
                        <a:ext cx="317752" cy="25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39810"/>
              </p:ext>
            </p:extLst>
          </p:nvPr>
        </p:nvGraphicFramePr>
        <p:xfrm>
          <a:off x="3123244" y="4266705"/>
          <a:ext cx="2481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23" imgW="2361960" imgH="558720" progId="Equation.DSMT4">
                  <p:embed/>
                </p:oleObj>
              </mc:Choice>
              <mc:Fallback>
                <p:oleObj name="Equation" r:id="rId23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23244" y="4266705"/>
                        <a:ext cx="2481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14757"/>
              </p:ext>
            </p:extLst>
          </p:nvPr>
        </p:nvGraphicFramePr>
        <p:xfrm>
          <a:off x="5976938" y="4378325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25" imgW="482400" imgH="355320" progId="Equation.DSMT4">
                  <p:embed/>
                </p:oleObj>
              </mc:Choice>
              <mc:Fallback>
                <p:oleObj name="Equation" r:id="rId25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76938" y="4378325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736715" y="4405313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27" imgW="88560" imgH="266400" progId="Equation.DSMT4">
                  <p:embed/>
                </p:oleObj>
              </mc:Choice>
              <mc:Fallback>
                <p:oleObj name="Equation" r:id="rId27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36715" y="4405313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7200900" y="4378326"/>
          <a:ext cx="258757" cy="38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29" imgW="241200" imgH="355320" progId="Equation.DSMT4">
                  <p:embed/>
                </p:oleObj>
              </mc:Choice>
              <mc:Fallback>
                <p:oleObj name="Equation" r:id="rId29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200900" y="4378326"/>
                        <a:ext cx="258757" cy="38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7672387" y="4359274"/>
          <a:ext cx="610671" cy="35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31" imgW="583920" imgH="342720" progId="Equation.DSMT4">
                  <p:embed/>
                </p:oleObj>
              </mc:Choice>
              <mc:Fallback>
                <p:oleObj name="Equation" r:id="rId31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72387" y="4359274"/>
                        <a:ext cx="610671" cy="35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670933" y="4505586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33" imgW="253800" imgH="164880" progId="Equation.DSMT4">
                  <p:embed/>
                </p:oleObj>
              </mc:Choice>
              <mc:Fallback>
                <p:oleObj name="Equation" r:id="rId33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70933" y="4505586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6872288" y="4513263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35" imgW="253800" imgH="164880" progId="Equation.DSMT4">
                  <p:embed/>
                </p:oleObj>
              </mc:Choice>
              <mc:Fallback>
                <p:oleObj name="Equation" r:id="rId35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72288" y="4513263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9063038" y="3300413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37" imgW="241200" imgH="355320" progId="Equation.DSMT4">
                  <p:embed/>
                </p:oleObj>
              </mc:Choice>
              <mc:Fallback>
                <p:oleObj name="Equation" r:id="rId37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063038" y="3300413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7500119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07407E-6 L -0.00339 0.0805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3" grpId="0"/>
      <p:bldP spid="4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ước 1: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Bỏ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dấ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"−"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ướ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78" y="1646983"/>
                <a:ext cx="11085975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155" t="-11628" b="-313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70477" y="2230964"/>
            <a:ext cx="11223667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ai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ở </a:t>
            </a:r>
            <a:r>
              <a:rPr lang="en-US" sz="28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ước</a:t>
            </a:r>
            <a:r>
              <a:rPr lang="en-US" sz="2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ta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ần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58871" y="3836731"/>
            <a:ext cx="11140723" cy="1865380"/>
            <a:chOff x="507938" y="4813586"/>
            <a:chExt cx="11140723" cy="186538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103568" y="5429874"/>
              <a:ext cx="1062445" cy="1249092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07938" y="4813586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hậ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xét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ề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ở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3711" y="3845464"/>
            <a:ext cx="11140723" cy="1831413"/>
            <a:chOff x="507935" y="737145"/>
            <a:chExt cx="11140723" cy="183141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/>
            <a:srcRect l="12693" t="32416" r="77657" b="50980"/>
            <a:stretch/>
          </p:blipFill>
          <p:spPr>
            <a:xfrm>
              <a:off x="965042" y="1282112"/>
              <a:ext cx="1329809" cy="1286446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07935" y="737145"/>
              <a:ext cx="11140723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hươ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ủa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phép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chia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hai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cùng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ấu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là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số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nguyên</a:t>
              </a:r>
              <a:r>
                <a:rPr lang="en-US" sz="28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ương</a:t>
              </a:r>
              <a:endPara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68125" y="654526"/>
          <a:ext cx="477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6" imgW="4775040" imgH="558720" progId="Equation.DSMT4">
                  <p:embed/>
                </p:oleObj>
              </mc:Choice>
              <mc:Fallback>
                <p:oleObj name="Equation" r:id="rId6" imgW="4775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125" y="654526"/>
                        <a:ext cx="4775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3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-490684" y="-375745"/>
            <a:ext cx="2384466" cy="2384466"/>
          </a:xfrm>
          <a:prstGeom prst="rect">
            <a:avLst/>
          </a:prstGeom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644086" y="4795294"/>
          <a:ext cx="4326573" cy="7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9" imgW="3276360" imgH="558720" progId="Equation.DSMT4">
                  <p:embed/>
                </p:oleObj>
              </mc:Choice>
              <mc:Fallback>
                <p:oleObj name="Equation" r:id="rId9" imgW="3276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4086" y="4795294"/>
                        <a:ext cx="4326573" cy="73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20770" y="5797307"/>
          <a:ext cx="38258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1" imgW="2933640" imgH="558720" progId="Equation.DSMT4">
                  <p:embed/>
                </p:oleObj>
              </mc:Choice>
              <mc:Fallback>
                <p:oleObj name="Equation" r:id="rId11" imgW="2933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0770" y="5797307"/>
                        <a:ext cx="38258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07524" y="5788528"/>
          <a:ext cx="757349" cy="7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3" imgW="571320" imgH="558720" progId="Equation.DSMT4">
                  <p:embed/>
                </p:oleObj>
              </mc:Choice>
              <mc:Fallback>
                <p:oleObj name="Equation" r:id="rId13" imgW="57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7524" y="5788528"/>
                        <a:ext cx="757349" cy="74051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591859" y="3622918"/>
            <a:ext cx="2947222" cy="601530"/>
            <a:chOff x="2650918" y="3831322"/>
            <a:chExt cx="2947222" cy="601530"/>
          </a:xfrm>
        </p:grpSpPr>
        <p:sp>
          <p:nvSpPr>
            <p:cNvPr id="20" name="TextBox 19"/>
            <p:cNvSpPr txBox="1"/>
            <p:nvPr/>
          </p:nvSpPr>
          <p:spPr>
            <a:xfrm>
              <a:off x="4178773" y="3831322"/>
              <a:ext cx="1419367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Tính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: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2650918" y="3840113"/>
              <a:ext cx="1470705" cy="592739"/>
            </a:xfrm>
            <a:prstGeom prst="roundRect">
              <a:avLst/>
            </a:prstGeom>
            <a:noFill/>
            <a:ln w="57150">
              <a:solidFill>
                <a:srgbClr val="FF9900"/>
              </a:solidFill>
            </a:ln>
            <a:effectLst>
              <a:reflection blurRad="6350" stA="50000" endA="300" endPos="38500" dist="50800" dir="5400000" sy="-100000" algn="bl" rotWithShape="0"/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í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</a:t>
              </a:r>
              <a:r>
                <a:rPr lang="en-US" sz="2800" b="1" i="1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dụ</a:t>
              </a:r>
              <a:r>
                <a:rPr 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2</a:t>
              </a:r>
              <a:endPara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393411" y="3683129"/>
          <a:ext cx="27051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2705040" imgH="1879560" progId="Equation.DSMT4">
                  <p:embed/>
                </p:oleObj>
              </mc:Choice>
              <mc:Fallback>
                <p:oleObj name="Equation" r:id="rId3" imgW="27050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3411" y="3683129"/>
                        <a:ext cx="27051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18461" y="419052"/>
            <a:ext cx="11445203" cy="2597827"/>
            <a:chOff x="615773" y="403688"/>
            <a:chExt cx="11041746" cy="25978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l="14581" t="18610" r="79230" b="71315"/>
            <a:stretch/>
          </p:blipFill>
          <p:spPr>
            <a:xfrm>
              <a:off x="615773" y="454514"/>
              <a:ext cx="805218" cy="73697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    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ể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hi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â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a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làm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ư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a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: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: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ỏ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ấu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"−"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ước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endParaRPr lang="en-US" sz="28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sz="2800" i="1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2: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ính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ủa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hai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số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guyê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d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nhậ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được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ở </a:t>
                  </a:r>
                  <a:r>
                    <a:rPr lang="en-US" sz="2800" i="1" dirty="0" err="1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Bước</a:t>
                  </a:r>
                  <a:r>
                    <a:rPr lang="en-US" sz="2800" i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i="1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1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, ta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ó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hương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cần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 </a:t>
                  </a:r>
                  <a:r>
                    <a:rPr lang="en-US" sz="2800" dirty="0" err="1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tìm</a:t>
                  </a:r>
                  <a:r>
                    <a:rPr lang="en-US" sz="2800" dirty="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  <a:sym typeface="Symbol" panose="05050102010706020507" pitchFamily="18" charset="2"/>
                    </a:rPr>
                    <a:t>.</a:t>
                  </a:r>
                  <a:endPara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3867" y="403688"/>
                  <a:ext cx="10833652" cy="259782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40" r="-1520" b="-563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09501" y="4375448"/>
            <a:ext cx="1962297" cy="1795369"/>
            <a:chOff x="7873351" y="3344218"/>
            <a:chExt cx="2846231" cy="2532753"/>
          </a:xfrm>
        </p:grpSpPr>
        <p:pic>
          <p:nvPicPr>
            <p:cNvPr id="25" name="Graphic 27" descr="Clipboard">
              <a:extLst>
                <a:ext uri="{FF2B5EF4-FFF2-40B4-BE49-F238E27FC236}">
                  <a16:creationId xmlns:a16="http://schemas.microsoft.com/office/drawing/2014/main" xmlns="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6" name="Graphic 31" descr="Pencil">
              <a:extLst>
                <a:ext uri="{FF2B5EF4-FFF2-40B4-BE49-F238E27FC236}">
                  <a16:creationId xmlns:a16="http://schemas.microsoft.com/office/drawing/2014/main" xmlns="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94329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8691854" y="2790732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112542" y="127754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2231744" y="936151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T 2/SGK/Tr85 </a:t>
            </a:r>
            <a:r>
              <a:rPr lang="en-US" sz="32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049683" y="3386457"/>
            <a:ext cx="1488402" cy="148840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156635" y="6041236"/>
            <a:ext cx="50859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3894223"/>
            <a:ext cx="1939407" cy="1939407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57054" y="3573563"/>
          <a:ext cx="2717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2717640" imgH="1879560" progId="Equation.DSMT4">
                  <p:embed/>
                </p:oleObj>
              </mc:Choice>
              <mc:Fallback>
                <p:oleObj name="Equation" r:id="rId9" imgW="27176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7054" y="3573563"/>
                        <a:ext cx="27178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3031538" y="1729450"/>
            <a:ext cx="2798298" cy="1256039"/>
            <a:chOff x="7155584" y="3234825"/>
            <a:chExt cx="2798298" cy="1256039"/>
          </a:xfrm>
        </p:grpSpPr>
        <p:sp>
          <p:nvSpPr>
            <p:cNvPr id="15" name="TextBox 14"/>
            <p:cNvSpPr txBox="1"/>
            <p:nvPr/>
          </p:nvSpPr>
          <p:spPr>
            <a:xfrm>
              <a:off x="8478025" y="3727136"/>
              <a:ext cx="147585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/>
            <a:srcRect l="14586" t="22978" r="71634" b="53493"/>
            <a:stretch/>
          </p:blipFill>
          <p:spPr>
            <a:xfrm>
              <a:off x="7155584" y="3234825"/>
              <a:ext cx="1308374" cy="125603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93951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/>
          <p:cNvSpPr txBox="1"/>
          <p:nvPr/>
        </p:nvSpPr>
        <p:spPr>
          <a:xfrm>
            <a:off x="1286727" y="1489266"/>
            <a:ext cx="70190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ươ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: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ounded Rectangle 36">
            <a:hlinkClick r:id="rId4" action="ppaction://hlinksldjump"/>
          </p:cNvPr>
          <p:cNvSpPr/>
          <p:nvPr/>
        </p:nvSpPr>
        <p:spPr>
          <a:xfrm>
            <a:off x="4691086" y="374041"/>
            <a:ext cx="1663994" cy="592739"/>
          </a:xfrm>
          <a:prstGeom prst="roundRect">
            <a:avLst/>
          </a:prstGeom>
          <a:noFill/>
          <a:ln w="57150">
            <a:solidFill>
              <a:srgbClr val="FF9900"/>
            </a:solidFill>
          </a:ln>
          <a:effectLst>
            <a:reflection blurRad="6350" stA="50000" endA="300" endPos="38500" dist="50800" dir="5400000" sy="-100000" algn="bl" rotWithShape="0"/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ú</a:t>
            </a:r>
            <a:r>
              <a:rPr lang="en-US" sz="3200" b="1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ý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86727" y="3955592"/>
            <a:ext cx="10310913" cy="19514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h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ứ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ấ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oặ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ứ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h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!!3" descr="Chuyên đề về xác định công thức của hợp chất vô cơ và hữu cơ - Tech12h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45439" cy="127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025650" y="2257425"/>
          <a:ext cx="33639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3263760" imgH="1269720" progId="Equation.DSMT4">
                  <p:embed/>
                </p:oleObj>
              </mc:Choice>
              <mc:Fallback>
                <p:oleObj name="Equation" r:id="rId6" imgW="32637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5650" y="2257425"/>
                        <a:ext cx="3363913" cy="1309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32600" y="2257425"/>
          <a:ext cx="36893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8" imgW="3276360" imgH="1269720" progId="Equation.DSMT4">
                  <p:embed/>
                </p:oleObj>
              </mc:Choice>
              <mc:Fallback>
                <p:oleObj name="Equation" r:id="rId8" imgW="32763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2600" y="2257425"/>
                        <a:ext cx="36893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9341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809999"/>
            <a:ext cx="12192000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3584"/>
            <a:ext cx="7213600" cy="262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0010" y="343615"/>
            <a:ext cx="4224233" cy="17336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5333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ƯƠNG</a:t>
            </a:r>
          </a:p>
        </p:txBody>
      </p:sp>
      <p:pic>
        <p:nvPicPr>
          <p:cNvPr id="7" name="Picture 11" descr="C:\Users\ADMIN\Desktop\Tai nguyen thiet ke tro choi\Angry birds epic birds\1505573783630 (2)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00449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74542" y="27297"/>
            <a:ext cx="2539889" cy="2221921"/>
            <a:chOff x="135073" y="371154"/>
            <a:chExt cx="2539889" cy="2221921"/>
          </a:xfrm>
        </p:grpSpPr>
        <p:sp>
          <p:nvSpPr>
            <p:cNvPr id="9" name="Freeform: Shape 11">
              <a:extLst>
                <a:ext uri="{FF2B5EF4-FFF2-40B4-BE49-F238E27FC236}">
                  <a16:creationId xmlns=""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8912081">
              <a:off x="13507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35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157524"/>
            <a:ext cx="1219200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à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ê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e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GIẢI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 RỪNG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1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134762" y="3499848"/>
            <a:ext cx="2964989" cy="3868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391801" y="198217"/>
            <a:ext cx="5612191" cy="5612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36336">
            <a:off x="2729177" y="2817157"/>
            <a:ext cx="1040815" cy="971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792" y="4547141"/>
            <a:ext cx="2934896" cy="28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192" y="2314074"/>
            <a:ext cx="4595363" cy="5483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3192" y="-950823"/>
            <a:ext cx="3556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488349" y="492326"/>
            <a:ext cx="273504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ỪNG XANH</a:t>
            </a:r>
          </a:p>
        </p:txBody>
      </p:sp>
      <p:pic>
        <p:nvPicPr>
          <p:cNvPr id="18" name="Picture 11" descr="C:\Users\ADMIN\Desktop\Tai nguyen thiet ke tro choi\Angry birds epic birds\1505573783630 (2)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792" y="2621052"/>
            <a:ext cx="1681872" cy="1023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58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G:\TRO CHOI POWERPOINT\Giai cuu rung xanh\florest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838200"/>
            <a:ext cx="14020800" cy="802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C:\Users\ADMIN\Desktop\Giai cuu con vat\depositphotos_8033217-stock-illustration-cartoon-hunter-with-a-blunderbus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4801" y="2789767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con vat\860b43d1f72858179212c60650ccfc0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6356" y1="4000" x2="13136" y2="15667"/>
                        <a14:foregroundMark x1="64831" y1="1333" x2="64831" y2="15000"/>
                        <a14:foregroundMark x1="16525" y1="33667" x2="20763" y2="39000"/>
                        <a14:foregroundMark x1="58051" y1="29667" x2="51695" y2="36667"/>
                        <a14:foregroundMark x1="30932" y1="42667" x2="27542" y2="533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1" y="4531684"/>
            <a:ext cx="1342159" cy="1706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:\Users\ADMIN\Desktop\Giai cuu con vat\Baby-Elephant-Clipart_7.png.1379429044053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613" y="4211831"/>
            <a:ext cx="2330787" cy="233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:\Users\ADMIN\Desktop\Giai cuu con vat\clipbear4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0102" y1="27511" x2="40102" y2="28603"/>
                        <a14:backgroundMark x1="33249" y1="35153" x2="32487" y2="366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40800" y="2933238"/>
            <a:ext cx="2641600" cy="3070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9" descr="C:\Users\ADMIN\Desktop\Giai cuu con vat\cute-deer-cartoon-illustration-47171319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3720" y1="4667" x2="13786" y2="12778"/>
                        <a14:foregroundMark x1="72429" y1="4444" x2="68928" y2="12222"/>
                        <a14:foregroundMark x1="38293" y1="30333" x2="29540" y2="52333"/>
                        <a14:foregroundMark x1="46608" y1="69222" x2="69803" y2="67333"/>
                        <a14:foregroundMark x1="89934" y1="52111" x2="92123" y2="56222"/>
                        <a14:foregroundMark x1="32385" y1="97000" x2="40700" y2="98889"/>
                        <a14:foregroundMark x1="59300" y1="97222" x2="63895" y2="95333"/>
                        <a14:foregroundMark x1="92560" y1="98889" x2="95405" y2="97444"/>
                        <a14:backgroundMark x1="97155" y1="99000" x2="98249" y2="9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41" y="4319135"/>
            <a:ext cx="933521" cy="1839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AutoShape 11" descr="Hình ảnh có liên quan"/>
          <p:cNvSpPr>
            <a:spLocks noChangeAspect="1" noChangeArrowheads="1"/>
          </p:cNvSpPr>
          <p:nvPr/>
        </p:nvSpPr>
        <p:spPr bwMode="auto">
          <a:xfrm>
            <a:off x="207433" y="-126999"/>
            <a:ext cx="406400" cy="40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41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97175"/>
            <a:ext cx="2345011" cy="20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3" descr="C:\Users\ADMIN\Desktop\Picture1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4409018"/>
            <a:ext cx="2819400" cy="220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3225800"/>
            <a:ext cx="2819400" cy="3108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3" descr="C:\Users\ADMIN\Desktop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1" y="4409017"/>
            <a:ext cx="1757927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ADMIN\Desktop\Giai cuu con vat\historieta-linda-de-los-ciervos-47108548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>
                        <a14:foregroundMark x1="17000" y1="15657" x2="20500" y2="27086"/>
                        <a14:foregroundMark x1="27625" y1="69029" x2="30750" y2="75657"/>
                        <a14:foregroundMark x1="96375" y1="86171" x2="98625" y2="89486"/>
                        <a14:foregroundMark x1="90625" y1="96457" x2="91125" y2="993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9338">
            <a:off x="588638" y="4893055"/>
            <a:ext cx="1695065" cy="1582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>
                        <a14:foregroundMark x1="12308" y1="14741" x2="6538" y2="26693"/>
                        <a14:foregroundMark x1="16154" y1="17928" x2="14231" y2="30279"/>
                        <a14:foregroundMark x1="32692" y1="17530" x2="26538" y2="35060"/>
                        <a14:foregroundMark x1="46538" y1="13944" x2="50000" y2="20319"/>
                        <a14:foregroundMark x1="7692" y1="7968" x2="6538" y2="15139"/>
                        <a14:foregroundMark x1="35000" y1="4781" x2="38462" y2="11554"/>
                        <a14:foregroundMark x1="34231" y1="3984" x2="23077" y2="2390"/>
                        <a14:foregroundMark x1="35385" y1="57371" x2="34615" y2="91633"/>
                        <a14:foregroundMark x1="31538" y1="73307" x2="30385" y2="83665"/>
                        <a14:foregroundMark x1="40000" y1="62948" x2="36923" y2="81673"/>
                        <a14:foregroundMark x1="34231" y1="56175" x2="57692" y2="63347"/>
                        <a14:foregroundMark x1="56538" y1="54980" x2="46538" y2="56574"/>
                        <a14:foregroundMark x1="68077" y1="54183" x2="66923" y2="83267"/>
                        <a14:foregroundMark x1="61538" y1="60558" x2="61538" y2="80478"/>
                        <a14:foregroundMark x1="76923" y1="81275" x2="76154" y2="88446"/>
                        <a14:foregroundMark x1="93462" y1="15538" x2="77692" y2="21116"/>
                        <a14:foregroundMark x1="93077" y1="12749" x2="96154" y2="18327"/>
                        <a14:foregroundMark x1="76923" y1="22311" x2="67308" y2="5099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89" y="4757348"/>
            <a:ext cx="1442953" cy="1392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 descr="C:\Users\ADMIN\Desktop\Giai cuu con vat\elephant-cartoon-clip-art.png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5952" y="4170887"/>
            <a:ext cx="2579291" cy="2527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47" descr="C:\Users\ADMIN\Desktop\Giai cuu con vat\bear  mother and baby cartoon image 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9397" y="3632200"/>
            <a:ext cx="3742603" cy="374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8" descr="C:\Users\ADMIN\Desktop\vector-fruits-cartoon-icons (2).jp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9664" b="96218" l="9886" r="897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56" y="-56492"/>
            <a:ext cx="830904" cy="75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Explosion 2 49"/>
          <p:cNvSpPr/>
          <p:nvPr/>
        </p:nvSpPr>
        <p:spPr>
          <a:xfrm rot="1364045">
            <a:off x="258667" y="2425183"/>
            <a:ext cx="1336984" cy="949579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 rot="560109">
            <a:off x="430074" y="2746993"/>
            <a:ext cx="1002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W!</a:t>
            </a:r>
          </a:p>
        </p:txBody>
      </p:sp>
      <p:pic>
        <p:nvPicPr>
          <p:cNvPr id="52" name="Picture 2" descr="C:\Users\ADMIN\Desktop\Giai cuu con vat\depositphotos_8033217-stock-illustration-cartoon-hunter-with-a-blunderbuss.jp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96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43971" flipH="1">
            <a:off x="499242" y="3208496"/>
            <a:ext cx="1092047" cy="1314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 descr="C:\Users\ADMIN\Desktop\monkey_drawing_branch_hang_54278_2048x2048 (2).jpg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backgroundRemoval t="0" b="100000" l="0" r="100000">
                        <a14:foregroundMark x1="59619" y1="6027" x2="62549" y2="13058"/>
                        <a14:foregroundMark x1="58984" y1="6027" x2="52246" y2="12612"/>
                        <a14:foregroundMark x1="35693" y1="19420" x2="28760" y2="19085"/>
                        <a14:foregroundMark x1="13135" y1="4464" x2="17188" y2="10268"/>
                        <a14:foregroundMark x1="17188" y1="10268" x2="22314" y2="15067"/>
                        <a14:foregroundMark x1="26514" y1="17634" x2="22607" y2="15625"/>
                        <a14:foregroundMark x1="37109" y1="18862" x2="38770" y2="18192"/>
                        <a14:backgroundMark x1="7715" y1="23438" x2="20166" y2="77790"/>
                        <a14:backgroundMark x1="7715" y1="71987" x2="26660" y2="91071"/>
                        <a14:backgroundMark x1="42627" y1="84152" x2="40625" y2="84152"/>
                        <a14:backgroundMark x1="39453" y1="84487" x2="36621" y2="81138"/>
                        <a14:backgroundMark x1="36914" y1="81920" x2="36182" y2="78571"/>
                        <a14:backgroundMark x1="60010" y1="25446" x2="70215" y2="56362"/>
                        <a14:backgroundMark x1="53760" y1="62388" x2="53662" y2="66406"/>
                        <a14:backgroundMark x1="54688" y1="78906" x2="50928" y2="84710"/>
                        <a14:backgroundMark x1="43994" y1="20647" x2="41846" y2="22991"/>
                        <a14:backgroundMark x1="75146" y1="39397" x2="78125" y2="65179"/>
                        <a14:backgroundMark x1="42041" y1="26786" x2="42969" y2="256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7215"/>
            <a:ext cx="1763300" cy="825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8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23056 0.0018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80913E-6 L -0.50833 0.01079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17" y="5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-0.75243 0.03612 " pathEditMode="relative" rAng="0" ptsTypes="AA">
                                      <p:cBhvr>
                                        <p:cTn id="61" dur="3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22" y="179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2051E-6 L -1.12153 0.02101 " pathEditMode="relative" rAng="0" ptsTypes="AA">
                                      <p:cBhvr>
                                        <p:cTn id="86" dur="3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76" y="10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312 0.3740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18704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/>
      <p:bldP spid="51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24407"/>
            <a:ext cx="8331200" cy="3243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563" y="2238233"/>
            <a:ext cx="8588956" cy="519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17708" y="748227"/>
            <a:ext cx="13496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149318" y="787219"/>
          <a:ext cx="264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9" imgW="2641320" imgH="558720" progId="Equation.DSMT4">
                  <p:embed/>
                </p:oleObj>
              </mc:Choice>
              <mc:Fallback>
                <p:oleObj name="Equation" r:id="rId19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49318" y="787219"/>
                        <a:ext cx="264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57988" y="3502025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21" imgW="1244520" imgH="571320" progId="Equation.DSMT4">
                  <p:embed/>
                </p:oleObj>
              </mc:Choice>
              <mc:Fallback>
                <p:oleObj name="Equation" r:id="rId21" imgW="124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988" y="3502025"/>
                        <a:ext cx="1244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95675" y="3527425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3" imgW="1676160" imgH="571320" progId="Equation.DSMT4">
                  <p:embed/>
                </p:oleObj>
              </mc:Choice>
              <mc:Fallback>
                <p:oleObj name="Equation" r:id="rId23" imgW="1676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495675" y="3527425"/>
                        <a:ext cx="16764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476625" y="473075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5" imgW="1650960" imgH="571320" progId="Equation.DSMT4">
                  <p:embed/>
                </p:oleObj>
              </mc:Choice>
              <mc:Fallback>
                <p:oleObj name="Equation" r:id="rId25" imgW="1650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6625" y="4730750"/>
                        <a:ext cx="16510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759575" y="4700588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7" imgW="1257120" imgH="571320" progId="Equation.DSMT4">
                  <p:embed/>
                </p:oleObj>
              </mc:Choice>
              <mc:Fallback>
                <p:oleObj name="Equation" r:id="rId27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59575" y="4700588"/>
                        <a:ext cx="1257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xplosion 1 15"/>
          <p:cNvSpPr/>
          <p:nvPr/>
        </p:nvSpPr>
        <p:spPr>
          <a:xfrm>
            <a:off x="7753519" y="260578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69596" y="875234"/>
          <a:ext cx="176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9" imgW="1765080" imgH="355320" progId="Equation.DSMT4">
                  <p:embed/>
                </p:oleObj>
              </mc:Choice>
              <mc:Fallback>
                <p:oleObj name="Equation" r:id="rId29" imgW="1765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69596" y="875234"/>
                        <a:ext cx="1765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14236" y="338500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11854" y="-895918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21170" y="4635100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189044" y="460550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3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16" grpId="0" animBg="1"/>
      <p:bldP spid="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921" y="3632200"/>
            <a:ext cx="8097284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46083" y="557983"/>
            <a:ext cx="2296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03613" y="1230313"/>
          <a:ext cx="1893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8" imgW="1828800" imgH="558720" progId="Equation.DSMT4">
                  <p:embed/>
                </p:oleObj>
              </mc:Choice>
              <mc:Fallback>
                <p:oleObj name="Equation" r:id="rId18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03613" y="1230313"/>
                        <a:ext cx="1893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30850" y="4862513"/>
          <a:ext cx="123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20" imgW="1231560" imgH="571320" progId="Equation.DSMT4">
                  <p:embed/>
                </p:oleObj>
              </mc:Choice>
              <mc:Fallback>
                <p:oleObj name="Equation" r:id="rId20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30850" y="4862513"/>
                        <a:ext cx="12319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155950" y="4862513"/>
          <a:ext cx="1384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22" imgW="1384200" imgH="571320" progId="Equation.DSMT4">
                  <p:embed/>
                </p:oleObj>
              </mc:Choice>
              <mc:Fallback>
                <p:oleObj name="Equation" r:id="rId22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55950" y="4862513"/>
                        <a:ext cx="1384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00950" y="4822825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24" imgW="1371600" imgH="571320" progId="Equation.DSMT4">
                  <p:embed/>
                </p:oleObj>
              </mc:Choice>
              <mc:Fallback>
                <p:oleObj name="Equation" r:id="rId2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00950" y="4822825"/>
                        <a:ext cx="1371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481763" y="1247775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6" imgW="2412720" imgH="558720" progId="Equation.DSMT4">
                  <p:embed/>
                </p:oleObj>
              </mc:Choice>
              <mc:Fallback>
                <p:oleObj name="Equation" r:id="rId26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81763" y="1247775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6289" y="1161344"/>
            <a:ext cx="9685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2625" y="1849438"/>
          <a:ext cx="847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8" imgW="711000" imgH="355320" progId="Equation.DSMT4">
                  <p:embed/>
                </p:oleObj>
              </mc:Choice>
              <mc:Fallback>
                <p:oleObj name="Equation" r:id="rId28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92625" y="1849438"/>
                        <a:ext cx="8477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375525" y="1889125"/>
          <a:ext cx="85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30" imgW="723600" imgH="355320" progId="Equation.DSMT4">
                  <p:embed/>
                </p:oleObj>
              </mc:Choice>
              <mc:Fallback>
                <p:oleObj name="Equation" r:id="rId30" imgW="723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5525" y="1889125"/>
                        <a:ext cx="850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68488" y="1229981"/>
          <a:ext cx="495565" cy="49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668488" y="1229981"/>
                        <a:ext cx="495565" cy="49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445366" y="2899846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734961" y="538041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15817" y="53575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747712" y="-1057497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83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1" grpId="1"/>
      <p:bldP spid="20" grpId="0" animBg="1"/>
      <p:bldP spid="2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09486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118" y="3632200"/>
            <a:ext cx="7463845" cy="3576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19300" y="647753"/>
            <a:ext cx="4572000" cy="584775"/>
            <a:chOff x="3350118" y="1151010"/>
            <a:chExt cx="4572000" cy="584775"/>
          </a:xfrm>
        </p:grpSpPr>
        <p:sp>
          <p:nvSpPr>
            <p:cNvPr id="2" name="TextBox 1"/>
            <p:cNvSpPr txBox="1"/>
            <p:nvPr/>
          </p:nvSpPr>
          <p:spPr>
            <a:xfrm>
              <a:off x="3350118" y="1151010"/>
              <a:ext cx="457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, </a:t>
              </a:r>
              <a:r>
                <a:rPr lang="en-US" sz="3200" dirty="0" err="1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dirty="0" smtClean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323391" y="1330252"/>
            <a:ext cx="268790" cy="28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5" name="Equation" r:id="rId19" imgW="241200" imgH="253800" progId="Equation.DSMT4">
                    <p:embed/>
                  </p:oleObj>
                </mc:Choice>
                <mc:Fallback>
                  <p:oleObj name="Equation" r:id="rId19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323391" y="1330252"/>
                          <a:ext cx="268790" cy="282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95378" y="1471018"/>
          <a:ext cx="2819844" cy="38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21" imgW="2539800" imgH="342720" progId="Equation.DSMT4">
                  <p:embed/>
                </p:oleObj>
              </mc:Choice>
              <mc:Fallback>
                <p:oleObj name="Equation" r:id="rId21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378" y="1471018"/>
                        <a:ext cx="2819844" cy="38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33702" y="4356100"/>
          <a:ext cx="152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3" imgW="1523880" imgH="558720" progId="Equation.DSMT4">
                  <p:embed/>
                </p:oleObj>
              </mc:Choice>
              <mc:Fallback>
                <p:oleObj name="Equation" r:id="rId23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3702" y="4356100"/>
                        <a:ext cx="15240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693475" y="4356100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5" imgW="1218960" imgH="558720" progId="Equation.DSMT4">
                  <p:embed/>
                </p:oleObj>
              </mc:Choice>
              <mc:Fallback>
                <p:oleObj name="Equation" r:id="rId25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75" y="4356100"/>
                        <a:ext cx="12192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716032" y="5495925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7" imgW="1193760" imgH="558720" progId="Equation.DSMT4">
                  <p:embed/>
                </p:oleObj>
              </mc:Choice>
              <mc:Fallback>
                <p:oleObj name="Equation" r:id="rId27" imgW="1193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16032" y="5495925"/>
                        <a:ext cx="1193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073390" y="5495925"/>
          <a:ext cx="157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29" imgW="1574640" imgH="558720" progId="Equation.DSMT4">
                  <p:embed/>
                </p:oleObj>
              </mc:Choice>
              <mc:Fallback>
                <p:oleObj name="Equation" r:id="rId29" imgW="157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073390" y="5495925"/>
                        <a:ext cx="1574800" cy="5588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76523" y="2141682"/>
          <a:ext cx="3036120" cy="36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31" imgW="2831760" imgH="342720" progId="Equation.DSMT4">
                  <p:embed/>
                </p:oleObj>
              </mc:Choice>
              <mc:Fallback>
                <p:oleObj name="Equation" r:id="rId31" imgW="2831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6523" y="2141682"/>
                        <a:ext cx="3036120" cy="36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4662267" y="4688275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982015" y="4290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91463" y="-370690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36224" y="54430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6370489" y="426855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500"/>
                            </p:stCondLst>
                            <p:childTnLst>
                              <p:par>
                                <p:cTn id="10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C:\Users\ADMIN\Desktop\Giai cuu con vat\depositphotos_8033217-stock-illustration-cartoon-hunter-with-a-blunderbuss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52488" y1="58358" x2="52488" y2="583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56218" flipH="1">
            <a:off x="-157900" y="4386210"/>
            <a:ext cx="2204517" cy="287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ình ảnh có liên quan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67250" y1="27750" x2="57750" y2="32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55200" y="3408716"/>
            <a:ext cx="2971400" cy="297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9" descr="C:\Users\ADMIN\Desktop\Giai cuu con vat\dessin-animé-mignon-de-tigre-43198987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23" y="5879592"/>
            <a:ext cx="1553895" cy="1499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ết quả hình ảnh cho elephant cartoon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19332" y1="31000" x2="47017" y2="41400"/>
                        <a14:foregroundMark x1="21480" y1="93800" x2="29117" y2="94400"/>
                        <a14:foregroundMark x1="43437" y1="94800" x2="52745" y2="96200"/>
                        <a14:foregroundMark x1="64200" y1="94400" x2="71360" y2="95600"/>
                        <a14:foregroundMark x1="83055" y1="98000" x2="92124" y2="97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201" y="4707505"/>
            <a:ext cx="2433036" cy="2903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-330751"/>
            <a:ext cx="8331200" cy="441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41" y="3632201"/>
            <a:ext cx="6554860" cy="34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8400" y="582683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10007" y="1242319"/>
          <a:ext cx="3483610" cy="5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9" imgW="3238200" imgH="558720" progId="Equation.DSMT4">
                  <p:embed/>
                </p:oleObj>
              </mc:Choice>
              <mc:Fallback>
                <p:oleObj name="Equation" r:id="rId19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0007" y="1242319"/>
                        <a:ext cx="3483610" cy="59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491288" y="4349750"/>
          <a:ext cx="162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21" imgW="1625400" imgH="571320" progId="Equation.DSMT4">
                  <p:embed/>
                </p:oleObj>
              </mc:Choice>
              <mc:Fallback>
                <p:oleObj name="Equation" r:id="rId21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91288" y="4349750"/>
                        <a:ext cx="1625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908425" y="4349750"/>
          <a:ext cx="156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23" imgW="1562040" imgH="571320" progId="Equation.DSMT4">
                  <p:embed/>
                </p:oleObj>
              </mc:Choice>
              <mc:Fallback>
                <p:oleObj name="Equation" r:id="rId23" imgW="1562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08425" y="4349750"/>
                        <a:ext cx="15621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971925" y="540385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25" imgW="1498320" imgH="571320" progId="Equation.DSMT4">
                  <p:embed/>
                </p:oleObj>
              </mc:Choice>
              <mc:Fallback>
                <p:oleObj name="Equation" r:id="rId25" imgW="1498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71925" y="5403850"/>
                        <a:ext cx="14986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50025" y="5403850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27" imgW="1638000" imgH="571320" progId="Equation.DSMT4">
                  <p:embed/>
                </p:oleObj>
              </mc:Choice>
              <mc:Fallback>
                <p:oleObj name="Equation" r:id="rId27" imgW="1638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0025" y="5403850"/>
                        <a:ext cx="1638300" cy="5715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439920" y="1881576"/>
          <a:ext cx="2882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29" imgW="2882880" imgH="558720" progId="Equation.DSMT4">
                  <p:embed/>
                </p:oleObj>
              </mc:Choice>
              <mc:Fallback>
                <p:oleObj name="Equation" r:id="rId29" imgW="2882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39920" y="1881576"/>
                        <a:ext cx="2882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xplosion 1 20"/>
          <p:cNvSpPr/>
          <p:nvPr/>
        </p:nvSpPr>
        <p:spPr>
          <a:xfrm>
            <a:off x="1348847" y="4585157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299111" y="420614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683154" y="-37751"/>
            <a:ext cx="4875161" cy="487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042296" y="5308862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981374" y="4236448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27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500"/>
                            </p:stCondLst>
                            <p:childTnLst>
                              <p:par>
                                <p:cTn id="8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:\TRO CHOI POWERPOINT\Giai cuu rung xanh\Free-vector-cartoon-natura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330200"/>
            <a:ext cx="12192000" cy="718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41CA1793-B808-459B-83CC-3B2E095A5E81}"/>
              </a:ext>
            </a:extLst>
          </p:cNvPr>
          <p:cNvSpPr txBox="1"/>
          <p:nvPr/>
        </p:nvSpPr>
        <p:spPr>
          <a:xfrm>
            <a:off x="2" y="2737209"/>
            <a:ext cx="12191998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000" b="1" dirty="0" smtClean="0">
                <a:ln/>
                <a:solidFill>
                  <a:srgbClr val="FF0000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ỪNG VÀNG BIỂN BẠC</a:t>
            </a:r>
            <a:endParaRPr lang="en-US" sz="8000" b="1" dirty="0">
              <a:ln/>
              <a:solidFill>
                <a:srgbClr val="FF0000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896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1520696"/>
            <a:ext cx="10439902" cy="389048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8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III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6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6047054" cy="1681644"/>
            <a:chOff x="1843088" y="2017058"/>
            <a:chExt cx="10067178" cy="2853266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10067178" cy="2581115"/>
              <a:chOff x="2053185" y="2324309"/>
              <a:chExt cx="9340641" cy="2395109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9017271" y="3056227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31575" y="198475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5506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-2565400"/>
            <a:ext cx="7759700" cy="1188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006876"/>
                <a:ext cx="2641600" cy="914400"/>
              </a:xfrm>
              <a:prstGeom prst="roundRect">
                <a:avLst/>
              </a:prstGeom>
              <a:blipFill rotWithShape="0">
                <a:blip r:embed="rId12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4"/>
              <p:cNvSpPr/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400</m:t>
                    </m:r>
                  </m:oMath>
                </a14:m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006876"/>
                <a:ext cx="2873351" cy="914400"/>
              </a:xfrm>
              <a:prstGeom prst="roundRect">
                <a:avLst/>
              </a:prstGeom>
              <a:blipFill rotWithShape="0">
                <a:blip r:embed="rId13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−10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022600"/>
                <a:ext cx="2765703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endParaRPr lang="en-US" sz="2667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006876"/>
                <a:ext cx="2641600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47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49" name="Rounded Rectangle 48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51" name="Picture 3" descr="C:\Users\ADMIN\Desktop\Picture2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53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5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6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7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76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77" name="Explosion 2 76"/>
          <p:cNvSpPr/>
          <p:nvPr/>
        </p:nvSpPr>
        <p:spPr>
          <a:xfrm>
            <a:off x="1343050" y="3570683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2336800" y="76200"/>
            <a:ext cx="8026400" cy="2743200"/>
            <a:chOff x="2336800" y="76200"/>
            <a:chExt cx="8026400" cy="2743200"/>
          </a:xfrm>
        </p:grpSpPr>
        <p:pic>
          <p:nvPicPr>
            <p:cNvPr id="1035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BEBA8EAE-BF5A-486C-A8C5-ECC9F3942E4B}">
                  <a14:imgProps xmlns:a14="http://schemas.microsoft.com/office/drawing/2010/main">
                    <a14:imgLayer r:embed="rId21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68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6" name="Group 5"/>
            <p:cNvGrpSpPr/>
            <p:nvPr/>
          </p:nvGrpSpPr>
          <p:grpSpPr>
            <a:xfrm>
              <a:off x="3232149" y="599123"/>
              <a:ext cx="6235701" cy="647700"/>
              <a:chOff x="3555999" y="1088335"/>
              <a:chExt cx="6235701" cy="64770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555999" y="109220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38078" y="1088335"/>
              <a:ext cx="1333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2" name="Equation" r:id="rId22" imgW="1333440" imgH="647640" progId="Equation.DSMT4">
                      <p:embed/>
                    </p:oleObj>
                  </mc:Choice>
                  <mc:Fallback>
                    <p:oleObj name="Equation" r:id="rId22" imgW="1333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4938078" y="1088335"/>
                            <a:ext cx="1333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6108" y="1541463"/>
          <a:ext cx="388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4" imgW="3886200" imgH="647640" progId="Equation.DSMT4">
                  <p:embed/>
                </p:oleObj>
              </mc:Choice>
              <mc:Fallback>
                <p:oleObj name="Equation" r:id="rId24" imgW="3886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6108" y="1541463"/>
                        <a:ext cx="388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71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77" grpId="0" animBg="1"/>
      <p:bldP spid="7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29" y="19051"/>
            <a:ext cx="12198729" cy="683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858" y="52197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8381" y="2462856"/>
            <a:ext cx="7069012" cy="460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033" y="3797302"/>
            <a:ext cx="3310467" cy="2308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1" y="-3581400"/>
            <a:ext cx="8331201" cy="135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6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50" y="3019226"/>
                <a:ext cx="2641600" cy="914400"/>
              </a:xfrm>
              <a:prstGeom prst="roundRect">
                <a:avLst/>
              </a:prstGeom>
              <a:blipFill rotWithShape="0">
                <a:blip r:embed="rId14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6551" y="3019226"/>
                <a:ext cx="2873351" cy="914400"/>
              </a:xfrm>
              <a:prstGeom prst="roundRect">
                <a:avLst/>
              </a:prstGeom>
              <a:blipFill rotWithShape="0">
                <a:blip r:embed="rId15"/>
                <a:stretch>
                  <a:fillRect l="-3805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:r>
                  <a:rPr lang="en-US" sz="3200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551" y="3034950"/>
                <a:ext cx="2765703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550" y="3019226"/>
                <a:ext cx="2743200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982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784059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6" name="Picture 3" descr="C:\Users\ADMIN\Desktop\Picture2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310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4330" y="945133"/>
            <a:ext cx="120325" cy="101771"/>
            <a:chOff x="2455863" y="2411803"/>
            <a:chExt cx="566738" cy="566738"/>
          </a:xfrm>
        </p:grpSpPr>
        <p:sp>
          <p:nvSpPr>
            <p:cNvPr id="2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2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246124" y="1681532"/>
            <a:ext cx="120325" cy="101771"/>
            <a:chOff x="2455863" y="2411803"/>
            <a:chExt cx="566738" cy="566738"/>
          </a:xfrm>
        </p:grpSpPr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642171" y="1335825"/>
            <a:ext cx="120325" cy="101771"/>
            <a:chOff x="2455863" y="2411803"/>
            <a:chExt cx="566738" cy="566738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882526" y="1369076"/>
            <a:ext cx="120325" cy="101771"/>
            <a:chOff x="2455863" y="2411803"/>
            <a:chExt cx="566738" cy="566738"/>
          </a:xfrm>
        </p:grpSpPr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1" name="Oval 107"/>
          <p:cNvSpPr>
            <a:spLocks noChangeArrowheads="1"/>
          </p:cNvSpPr>
          <p:nvPr/>
        </p:nvSpPr>
        <p:spPr bwMode="auto">
          <a:xfrm>
            <a:off x="1259312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2" name="Explosion 2 51"/>
          <p:cNvSpPr/>
          <p:nvPr/>
        </p:nvSpPr>
        <p:spPr>
          <a:xfrm>
            <a:off x="1586895" y="3158947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76200"/>
            <a:ext cx="8026400" cy="2743200"/>
            <a:chOff x="2438400" y="76200"/>
            <a:chExt cx="8026400" cy="2743200"/>
          </a:xfrm>
        </p:grpSpPr>
        <p:pic>
          <p:nvPicPr>
            <p:cNvPr id="19" name="Picture 11" descr="C:\Users\ADMIN\Desktop\Giai cuu dai duong 2\seashell-border-382756.jpg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76200"/>
              <a:ext cx="8026400" cy="274320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  <a:extLst/>
          </p:spPr>
        </p:pic>
        <p:grpSp>
          <p:nvGrpSpPr>
            <p:cNvPr id="53" name="Group 52"/>
            <p:cNvGrpSpPr/>
            <p:nvPr/>
          </p:nvGrpSpPr>
          <p:grpSpPr>
            <a:xfrm>
              <a:off x="3232149" y="698293"/>
              <a:ext cx="6235701" cy="587661"/>
              <a:chOff x="3555999" y="1351281"/>
              <a:chExt cx="6235701" cy="587661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3555999" y="1351281"/>
                <a:ext cx="623570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endParaRPr lang="en-US" sz="32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88608" y="1367442"/>
              <a:ext cx="33782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6" name="Equation" r:id="rId23" imgW="3377880" imgH="571320" progId="Equation.DSMT4">
                      <p:embed/>
                    </p:oleObj>
                  </mc:Choice>
                  <mc:Fallback>
                    <p:oleObj name="Equation" r:id="rId23" imgW="3377880" imgH="571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388608" y="1367442"/>
                            <a:ext cx="33782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00600" y="1574354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5" imgW="4216320" imgH="647640" progId="Equation.DSMT4">
                  <p:embed/>
                </p:oleObj>
              </mc:Choice>
              <mc:Fallback>
                <p:oleObj name="Equation" r:id="rId25" imgW="4216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00600" y="1574354"/>
                        <a:ext cx="4216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3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58025E-6 L -0.19028 0.07439 " pathEditMode="relative" rAng="0" ptsTypes="AA">
                                      <p:cBhvr>
                                        <p:cTn id="65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5" dur="1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52" grpId="0" animBg="1"/>
      <p:bldP spid="5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7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1" y="4657304"/>
            <a:ext cx="1744116" cy="174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Giai cuu dai duong 2\8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89231" l="0" r="100000">
                        <a14:backgroundMark x1="93800" y1="36410" x2="88600" y2="78462"/>
                        <a14:backgroundMark x1="38800" y1="64103" x2="30400" y2="81026"/>
                        <a14:backgroundMark x1="10400" y1="11795" x2="35200" y2="6923"/>
                        <a14:backgroundMark x1="64400" y1="1795" x2="69800" y2="3846"/>
                        <a14:backgroundMark x1="76800" y1="3846" x2="95200" y2="2308"/>
                        <a14:backgroundMark x1="48800" y1="73590" x2="46200" y2="76154"/>
                        <a14:backgroundMark x1="36000" y1="30000" x2="36800" y2="32564"/>
                        <a14:backgroundMark x1="96714" y1="23724" x2="84507" y2="81381"/>
                        <a14:backgroundMark x1="84507" y1="76577" x2="59155" y2="86486"/>
                        <a14:backgroundMark x1="59624" y1="69670" x2="58685" y2="82282"/>
                        <a14:backgroundMark x1="30751" y1="82282" x2="2113" y2="82282"/>
                        <a14:backgroundMark x1="3286" y1="48348" x2="10329" y2="82282"/>
                        <a14:backgroundMark x1="7512" y1="46246" x2="23709" y2="49249"/>
                        <a14:backgroundMark x1="26995" y1="33033" x2="30047" y2="35435"/>
                        <a14:backgroundMark x1="2582" y1="31231" x2="10094" y2="354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5174514"/>
            <a:ext cx="2362201" cy="184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1" y="-1346200"/>
            <a:ext cx="8369991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7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40125" y1="41900" x2="54125" y2="65286"/>
                        <a14:foregroundMark x1="63500" y1="34227" x2="50500" y2="52497"/>
                        <a14:foregroundMark x1="58375" y1="26675" x2="58375" y2="37272"/>
                        <a14:foregroundMark x1="46375" y1="24117" x2="40125" y2="39342"/>
                        <a14:foregroundMark x1="54545" y1="35106" x2="57091" y2="48723"/>
                        <a14:foregroundMark x1="48000" y1="28298" x2="40364" y2="47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16752" y="4169654"/>
            <a:ext cx="3048000" cy="2606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801" y="51562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916" y="-1"/>
            <a:ext cx="10838083" cy="35573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1" name="TextBox 20"/>
          <p:cNvSpPr txBox="1"/>
          <p:nvPr/>
        </p:nvSpPr>
        <p:spPr>
          <a:xfrm>
            <a:off x="2049190" y="234552"/>
            <a:ext cx="764071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12m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i="1" dirty="0" err="1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/>
            <a:r>
              <a:rPr lang="en-US" sz="3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3700643"/>
                <a:ext cx="2641600" cy="914400"/>
              </a:xfrm>
              <a:prstGeom prst="roundRect">
                <a:avLst/>
              </a:prstGeom>
              <a:blipFill rotWithShape="0">
                <a:blip r:embed="rId16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ounded Rectangle 22"/>
              <p:cNvSpPr/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6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ounded 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050" y="3700643"/>
                <a:ext cx="2873351" cy="914400"/>
              </a:xfrm>
              <a:prstGeom prst="roundRect">
                <a:avLst/>
              </a:prstGeom>
              <a:blipFill rotWithShape="0">
                <a:blip r:embed="rId17"/>
                <a:stretch>
                  <a:fillRect l="-3594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698" y="3716367"/>
                <a:ext cx="2765703" cy="914400"/>
              </a:xfrm>
              <a:prstGeom prst="roundRect">
                <a:avLst/>
              </a:prstGeom>
              <a:blipFill rotWithShape="0">
                <a:blip r:embed="rId18"/>
                <a:stretch>
                  <a:fillRect l="-3956" b="-1974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solidFill>
                <a:srgbClr val="99FF66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3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200" y="3700643"/>
                <a:ext cx="2641600" cy="914400"/>
              </a:xfrm>
              <a:prstGeom prst="roundRect">
                <a:avLst/>
              </a:prstGeom>
              <a:blipFill rotWithShape="0">
                <a:blip r:embed="rId19"/>
                <a:stretch>
                  <a:fillRect l="-3899" b="-263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208000" y="3858381"/>
            <a:ext cx="812800" cy="812800"/>
          </a:xfrm>
          <a:prstGeom prst="rect">
            <a:avLst/>
          </a:prstGeom>
        </p:spPr>
      </p:pic>
      <p:pic>
        <p:nvPicPr>
          <p:cNvPr id="1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8" y="736723"/>
            <a:ext cx="1048584" cy="1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times up"/>
          <p:cNvGrpSpPr/>
          <p:nvPr/>
        </p:nvGrpSpPr>
        <p:grpSpPr>
          <a:xfrm>
            <a:off x="156251" y="177800"/>
            <a:ext cx="1009445" cy="500085"/>
            <a:chOff x="2989747" y="438150"/>
            <a:chExt cx="1572029" cy="683752"/>
          </a:xfrm>
        </p:grpSpPr>
        <p:sp>
          <p:nvSpPr>
            <p:cNvPr id="17" name="Rounded Rectangle 16"/>
            <p:cNvSpPr/>
            <p:nvPr/>
          </p:nvSpPr>
          <p:spPr>
            <a:xfrm>
              <a:off x="2989747" y="540553"/>
              <a:ext cx="1572029" cy="58134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733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989747" y="438150"/>
              <a:ext cx="1572029" cy="58134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ắt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1467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r>
                <a:rPr lang="en-GB" sz="1467" b="1" dirty="0">
                  <a:latin typeface="Arial" panose="020B0604020202020204" pitchFamily="34" charset="0"/>
                  <a:cs typeface="Arial" panose="020B0604020202020204" pitchFamily="34" charset="0"/>
                </a:rPr>
                <a:t>!</a:t>
              </a:r>
            </a:p>
          </p:txBody>
        </p:sp>
      </p:grpSp>
      <p:pic>
        <p:nvPicPr>
          <p:cNvPr id="27" name="Picture 3" descr="C:\Users\ADMIN\Desktop\Picture2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2" y="960639"/>
            <a:ext cx="851973" cy="851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6522" y="945133"/>
            <a:ext cx="120325" cy="101771"/>
            <a:chOff x="2455863" y="2411803"/>
            <a:chExt cx="566738" cy="566738"/>
          </a:xfrm>
        </p:grpSpPr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1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618316" y="1681532"/>
            <a:ext cx="120325" cy="101771"/>
            <a:chOff x="2455863" y="2411803"/>
            <a:chExt cx="566738" cy="566738"/>
          </a:xfrm>
        </p:grpSpPr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7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1014363" y="1335825"/>
            <a:ext cx="120325" cy="101771"/>
            <a:chOff x="2455863" y="2411803"/>
            <a:chExt cx="566738" cy="566738"/>
          </a:xfrm>
        </p:grpSpPr>
        <p:sp>
          <p:nvSpPr>
            <p:cNvPr id="4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5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3772A17-BB74-4A75-BA55-D622FE4D0639}"/>
              </a:ext>
            </a:extLst>
          </p:cNvPr>
          <p:cNvGrpSpPr/>
          <p:nvPr/>
        </p:nvGrpSpPr>
        <p:grpSpPr>
          <a:xfrm>
            <a:off x="254718" y="1369076"/>
            <a:ext cx="120325" cy="101771"/>
            <a:chOff x="2455863" y="2411803"/>
            <a:chExt cx="566738" cy="566738"/>
          </a:xfrm>
        </p:grpSpPr>
        <p:sp>
          <p:nvSpPr>
            <p:cNvPr id="4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4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</p:grpSp>
      <p:sp>
        <p:nvSpPr>
          <p:cNvPr id="52" name="Oval 107"/>
          <p:cNvSpPr>
            <a:spLocks noChangeArrowheads="1"/>
          </p:cNvSpPr>
          <p:nvPr/>
        </p:nvSpPr>
        <p:spPr bwMode="auto">
          <a:xfrm>
            <a:off x="631504" y="1331988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/>
          </a:p>
        </p:txBody>
      </p:sp>
      <p:sp>
        <p:nvSpPr>
          <p:cNvPr id="53" name="Explosion 2 52"/>
          <p:cNvSpPr/>
          <p:nvPr/>
        </p:nvSpPr>
        <p:spPr>
          <a:xfrm>
            <a:off x="1634455" y="3050432"/>
            <a:ext cx="3149600" cy="2074040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 GIỜ</a:t>
            </a:r>
          </a:p>
        </p:txBody>
      </p:sp>
      <p:pic>
        <p:nvPicPr>
          <p:cNvPr id="54" name="Picture 53" descr="C:\Users\admin\Downloads\tau ngam.jpg"/>
          <p:cNvPicPr/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5440" y="-1"/>
            <a:ext cx="2404703" cy="20919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àu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ặn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êm</a:t>
                </a:r>
                <a:r>
                  <a:rPr lang="en-US" sz="3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3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993" y="2610918"/>
                <a:ext cx="6529544" cy="553998"/>
              </a:xfrm>
              <a:prstGeom prst="rect">
                <a:avLst/>
              </a:prstGeom>
              <a:blipFill rotWithShape="0">
                <a:blip r:embed="rId24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522538" y="271494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5" imgW="1574640" imgH="355320" progId="Equation.DSMT4">
                  <p:embed/>
                </p:oleObj>
              </mc:Choice>
              <mc:Fallback>
                <p:oleObj name="Equation" r:id="rId25" imgW="1574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22538" y="2714943"/>
                        <a:ext cx="1574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1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L -0.11979 0.02755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90" y="1366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0 L -0.18815 0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0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53" grpId="0" animBg="1"/>
      <p:bldP spid="53" grpId="1" animBg="1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648742" y="570677"/>
            <a:ext cx="7533871" cy="250741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28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á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à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ặn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>
              <a:lnSpc>
                <a:spcPct val="114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29268" y="5055839"/>
            <a:ext cx="1777411" cy="1777411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12535" y="30480"/>
            <a:ext cx="2555129" cy="2221921"/>
            <a:chOff x="119833" y="371154"/>
            <a:chExt cx="2555129" cy="2221921"/>
          </a:xfrm>
        </p:grpSpPr>
        <p:sp>
          <p:nvSpPr>
            <p:cNvPr id="22" name="Freeform: Shape 11">
              <a:extLst>
                <a:ext uri="{FF2B5EF4-FFF2-40B4-BE49-F238E27FC236}">
                  <a16:creationId xmlns="" xmlns:a16="http://schemas.microsoft.com/office/drawing/2014/main" id="{8393A647-F1D0-4A88-8DF7-6E5578A89569}"/>
                </a:ext>
              </a:extLst>
            </p:cNvPr>
            <p:cNvSpPr/>
            <p:nvPr/>
          </p:nvSpPr>
          <p:spPr>
            <a:xfrm rot="5400000">
              <a:off x="452086" y="370199"/>
              <a:ext cx="2221921" cy="2223831"/>
            </a:xfrm>
            <a:custGeom>
              <a:avLst/>
              <a:gdLst>
                <a:gd name="connsiteX0" fmla="*/ 0 w 4670251"/>
                <a:gd name="connsiteY0" fmla="*/ 2133085 h 4116501"/>
                <a:gd name="connsiteX1" fmla="*/ 0 w 4670251"/>
                <a:gd name="connsiteY1" fmla="*/ 0 h 4116501"/>
                <a:gd name="connsiteX2" fmla="*/ 4670251 w 4670251"/>
                <a:gd name="connsiteY2" fmla="*/ 4116501 h 4116501"/>
                <a:gd name="connsiteX3" fmla="*/ 2250224 w 4670251"/>
                <a:gd name="connsiteY3" fmla="*/ 4116501 h 4116501"/>
                <a:gd name="connsiteX4" fmla="*/ 0 w 4670251"/>
                <a:gd name="connsiteY4" fmla="*/ 2133085 h 411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70251" h="4116501">
                  <a:moveTo>
                    <a:pt x="0" y="2133085"/>
                  </a:moveTo>
                  <a:lnTo>
                    <a:pt x="0" y="0"/>
                  </a:lnTo>
                  <a:lnTo>
                    <a:pt x="4670251" y="4116501"/>
                  </a:lnTo>
                  <a:lnTo>
                    <a:pt x="2250224" y="4116501"/>
                  </a:lnTo>
                  <a:lnTo>
                    <a:pt x="0" y="2133085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rgbClr val="660033"/>
              </a:solidFill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8912081">
              <a:off x="119833" y="835758"/>
              <a:ext cx="238359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Khởi</a:t>
              </a:r>
              <a:r>
                <a:rPr lang="en-US" sz="3200" b="1" dirty="0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dirty="0" err="1" smtClean="0">
                  <a:ln w="6600">
                    <a:solidFill>
                      <a:srgbClr val="C00000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endParaRPr lang="en-US" sz="3200" b="1" dirty="0">
                <a:ln w="6600">
                  <a:solidFill>
                    <a:srgbClr val="C00000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79260" y="3663311"/>
            <a:ext cx="10191298" cy="2548511"/>
            <a:chOff x="1549382" y="3441831"/>
            <a:chExt cx="10191298" cy="254851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/>
            <a:srcRect l="13008" t="38014" r="79230" b="45755"/>
            <a:stretch/>
          </p:blipFill>
          <p:spPr>
            <a:xfrm>
              <a:off x="1549382" y="3875470"/>
              <a:ext cx="1556567" cy="1830020"/>
            </a:xfrm>
            <a:prstGeom prst="rect">
              <a:avLst/>
            </a:prstGeom>
          </p:spPr>
        </p:pic>
        <p:sp>
          <p:nvSpPr>
            <p:cNvPr id="32" name="Cloud Callout 31"/>
            <p:cNvSpPr/>
            <p:nvPr/>
          </p:nvSpPr>
          <p:spPr>
            <a:xfrm>
              <a:off x="3459404" y="3441831"/>
              <a:ext cx="8281276" cy="2548511"/>
            </a:xfrm>
            <a:prstGeom prst="cloudCallout">
              <a:avLst>
                <a:gd name="adj1" fmla="val -58646"/>
                <a:gd name="adj2" fmla="val -1461"/>
              </a:avLst>
            </a:prstGeom>
            <a:noFill/>
            <a:ln w="57150" cmpd="dbl">
              <a:solidFill>
                <a:srgbClr val="002060"/>
              </a:solidFill>
            </a:ln>
            <a:scene3d>
              <a:camera prst="perspectiveFron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24824" y="3967963"/>
              <a:ext cx="6748782" cy="147732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ế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ể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ươ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30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3000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000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???</a:t>
              </a:r>
              <a:endParaRPr lang="en-US" sz="3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67794" y="3208749"/>
          <a:ext cx="314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3149280" imgH="558720" progId="Equation.DSMT4">
                  <p:embed/>
                </p:oleObj>
              </mc:Choice>
              <mc:Fallback>
                <p:oleObj name="Equation" r:id="rId5" imgW="3149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794" y="3208749"/>
                        <a:ext cx="3149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41641" y="1081304"/>
            <a:ext cx="176835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m</a:t>
            </a:r>
            <a:endParaRPr lang="en-US" sz="2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797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2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5264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5264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16446" t="27548" r="12843" b="24567"/>
          <a:stretch/>
        </p:blipFill>
        <p:spPr>
          <a:xfrm>
            <a:off x="106680" y="1495616"/>
            <a:ext cx="6073562" cy="225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176" y="0"/>
            <a:ext cx="5131237" cy="63204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2899" y="476122"/>
            <a:ext cx="4677793" cy="52860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3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ẩ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n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3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75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41387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20097" y="846067"/>
            <a:ext cx="9058767" cy="2295849"/>
            <a:chOff x="1995918" y="753997"/>
            <a:chExt cx="9058767" cy="2295849"/>
          </a:xfrm>
        </p:grpSpPr>
        <p:grpSp>
          <p:nvGrpSpPr>
            <p:cNvPr id="14" name="Group 13"/>
            <p:cNvGrpSpPr/>
            <p:nvPr/>
          </p:nvGrpSpPr>
          <p:grpSpPr>
            <a:xfrm>
              <a:off x="1995918" y="753997"/>
              <a:ext cx="9058767" cy="2295849"/>
              <a:chOff x="2606656" y="900753"/>
              <a:chExt cx="9058767" cy="2295849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606656" y="900753"/>
                <a:ext cx="1047534" cy="1047534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      a)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ìm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ố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thích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hợp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cho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</a:t>
                    </a:r>
                    <a14:m>
                      <m:oMath xmlns:m="http://schemas.openxmlformats.org/officeDocument/2006/math">
                        <m:borderBox>
                          <m:borderBoxPr>
                            <m:ctrlPr>
                              <a:rPr lang="en-US" sz="32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borderBox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? </m:t>
                            </m:r>
                          </m:e>
                        </m:borderBox>
                      </m:oMath>
                    </a14:m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:</a:t>
                    </a:r>
                    <a:endParaRPr lang="en-US" sz="10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     Do                          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nên</a:t>
                    </a: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sz="900" dirty="0" smtClean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3200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       b) So </a:t>
                    </a:r>
                    <a:r>
                      <a:rPr lang="en-US" sz="3200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ánh</a:t>
                    </a:r>
                    <a:endParaRPr lang="en-US" sz="32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6978" y="1098271"/>
                    <a:ext cx="8868445" cy="20983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788" t="-2326" b="-436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17" name="Equation" r:id="rId5" imgW="2552400" imgH="558720" progId="Equation.DSMT4">
                        <p:embed/>
                      </p:oleObj>
                    </mc:Choice>
                    <mc:Fallback>
                      <p:oleObj name="Equation" r:id="rId5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77269" y="1713656"/>
                <a:ext cx="2552700" cy="558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7" name="Equation" r:id="rId7" imgW="2552400" imgH="558720" progId="Equation.DSMT4">
                        <p:embed/>
                      </p:oleObj>
                    </mc:Choice>
                    <mc:Fallback>
                      <p:oleObj name="Equation" r:id="rId7" imgW="2552400" imgH="558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77269" y="1713656"/>
                              <a:ext cx="2552700" cy="55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318" name="Equation" r:id="rId9" imgW="2806560" imgH="622080" progId="Equation.DSMT4">
                        <p:embed/>
                      </p:oleObj>
                    </mc:Choice>
                    <mc:Fallback>
                      <p:oleObj name="Equation" r:id="rId9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61150" y="1628335"/>
                <a:ext cx="2870200" cy="6365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8" name="Equation" r:id="rId11" imgW="2806560" imgH="622080" progId="Equation.DSMT4">
                        <p:embed/>
                      </p:oleObj>
                    </mc:Choice>
                    <mc:Fallback>
                      <p:oleObj name="Equation" r:id="rId11" imgW="2806560" imgH="6220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161150" y="1628335"/>
                              <a:ext cx="2870200" cy="63658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0" name="Rectangle 19"/>
          <p:cNvSpPr/>
          <p:nvPr/>
        </p:nvSpPr>
        <p:spPr>
          <a:xfrm>
            <a:off x="6581618" y="2434368"/>
            <a:ext cx="6174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23362" y="4612029"/>
            <a:ext cx="10609291" cy="1718875"/>
            <a:chOff x="923362" y="4612029"/>
            <a:chExt cx="10609291" cy="1718875"/>
          </a:xfrm>
        </p:grpSpPr>
        <p:sp>
          <p:nvSpPr>
            <p:cNvPr id="22" name="TextBox 21"/>
            <p:cNvSpPr txBox="1"/>
            <p:nvPr/>
          </p:nvSpPr>
          <p:spPr>
            <a:xfrm>
              <a:off x="1496722" y="5250906"/>
              <a:ext cx="1003593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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b="1" i="1" dirty="0" err="1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r>
                <a:rPr lang="en-US" sz="3200" b="1" i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???</a:t>
              </a:r>
              <a:endPara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13"/>
            <a:srcRect l="13008" t="38014" r="79230" b="45755"/>
            <a:stretch/>
          </p:blipFill>
          <p:spPr>
            <a:xfrm>
              <a:off x="923362" y="4612029"/>
              <a:ext cx="1462030" cy="1718875"/>
            </a:xfrm>
            <a:prstGeom prst="rect">
              <a:avLst/>
            </a:prstGeom>
          </p:spPr>
        </p:pic>
      </p:grpSp>
      <p:sp>
        <p:nvSpPr>
          <p:cNvPr id="24" name="TextBox 23"/>
          <p:cNvSpPr txBox="1"/>
          <p:nvPr/>
        </p:nvSpPr>
        <p:spPr>
          <a:xfrm>
            <a:off x="2487085" y="0"/>
            <a:ext cx="7053155" cy="52322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4">
                <a:lumMod val="50000"/>
              </a:schemeClr>
            </a:solidFill>
            <a:prstDash val="sysDot"/>
          </a:ln>
        </p:spPr>
        <p:style>
          <a:lnRef idx="0">
            <a:scrgbClr r="0" g="0" b="0"/>
          </a:lnRef>
          <a:fillRef idx="1003">
            <a:schemeClr val="lt1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40271"/>
              </p:ext>
            </p:extLst>
          </p:nvPr>
        </p:nvGraphicFramePr>
        <p:xfrm>
          <a:off x="9754397" y="1754159"/>
          <a:ext cx="81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4" imgW="812520" imgH="571320" progId="Equation.DSMT4">
                  <p:embed/>
                </p:oleObj>
              </mc:Choice>
              <mc:Fallback>
                <p:oleObj name="Equation" r:id="rId14" imgW="812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54397" y="1754159"/>
                        <a:ext cx="8128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4899890" y="2467248"/>
            <a:ext cx="3913187" cy="584200"/>
            <a:chOff x="5056188" y="2635250"/>
            <a:chExt cx="3913187" cy="58420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810789"/>
                </p:ext>
              </p:extLst>
            </p:nvPr>
          </p:nvGraphicFramePr>
          <p:xfrm>
            <a:off x="5056188" y="2635250"/>
            <a:ext cx="15271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Equation" r:id="rId16" imgW="1460160" imgH="558720" progId="Equation.DSMT4">
                    <p:embed/>
                  </p:oleObj>
                </mc:Choice>
                <mc:Fallback>
                  <p:oleObj name="Equation" r:id="rId16" imgW="14601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56188" y="2635250"/>
                          <a:ext cx="1527175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8075" y="2647950"/>
            <a:ext cx="1511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Equation" r:id="rId18" imgW="1511280" imgH="558720" progId="Equation.DSMT4">
                    <p:embed/>
                  </p:oleObj>
                </mc:Choice>
                <mc:Fallback>
                  <p:oleObj name="Equation" r:id="rId18" imgW="151128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458075" y="2647950"/>
                          <a:ext cx="1511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702146" y="3295664"/>
          <a:ext cx="326579" cy="26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20" imgW="253800" imgH="203040" progId="Equation.DSMT4">
                  <p:embed/>
                </p:oleObj>
              </mc:Choice>
              <mc:Fallback>
                <p:oleObj name="Equation" r:id="rId20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02146" y="3295664"/>
                        <a:ext cx="326579" cy="261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640330" y="3997325"/>
          <a:ext cx="1879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22" imgW="1790640" imgH="558720" progId="Equation.DSMT4">
                  <p:embed/>
                </p:oleObj>
              </mc:Choice>
              <mc:Fallback>
                <p:oleObj name="Equation" r:id="rId22" imgW="1790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40330" y="3997325"/>
                        <a:ext cx="1879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137468" y="4116388"/>
          <a:ext cx="444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4" imgW="444240" imgH="342720" progId="Equation.DSMT4">
                  <p:embed/>
                </p:oleObj>
              </mc:Choice>
              <mc:Fallback>
                <p:oleObj name="Equation" r:id="rId24" imgW="444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7468" y="4116388"/>
                        <a:ext cx="444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961380" y="4159250"/>
          <a:ext cx="88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26" imgW="88560" imgH="266400" progId="Equation.DSMT4">
                  <p:embed/>
                </p:oleObj>
              </mc:Choice>
              <mc:Fallback>
                <p:oleObj name="Equation" r:id="rId26" imgW="88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61380" y="4159250"/>
                        <a:ext cx="88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247220" y="4276867"/>
          <a:ext cx="254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28" imgW="253800" imgH="164880" progId="Equation.DSMT4">
                  <p:embed/>
                </p:oleObj>
              </mc:Choice>
              <mc:Fallback>
                <p:oleObj name="Equation" r:id="rId2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47220" y="4276867"/>
                        <a:ext cx="2540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6546951" y="4110984"/>
          <a:ext cx="243750" cy="35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30" imgW="241200" imgH="355320" progId="Equation.DSMT4">
                  <p:embed/>
                </p:oleObj>
              </mc:Choice>
              <mc:Fallback>
                <p:oleObj name="Equation" r:id="rId30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46951" y="4110984"/>
                        <a:ext cx="243750" cy="357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606846" y="3992563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32" imgW="2361960" imgH="558720" progId="Equation.DSMT4">
                  <p:embed/>
                </p:oleObj>
              </mc:Choice>
              <mc:Fallback>
                <p:oleObj name="Equation" r:id="rId32" imgW="2361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6846" y="3992563"/>
                        <a:ext cx="2362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42485" y="4036848"/>
          <a:ext cx="285066" cy="384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34" imgW="253800" imgH="342720" progId="Equation.DSMT4">
                  <p:embed/>
                </p:oleObj>
              </mc:Choice>
              <mc:Fallback>
                <p:oleObj name="Equation" r:id="rId34" imgW="25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942485" y="4036848"/>
                        <a:ext cx="285066" cy="384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324975" y="3159125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36" imgW="241200" imgH="355320" progId="Equation.DSMT4">
                  <p:embed/>
                </p:oleObj>
              </mc:Choice>
              <mc:Fallback>
                <p:oleObj name="Equation" r:id="rId36" imgW="241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324975" y="3159125"/>
                        <a:ext cx="241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7217728" y="4218623"/>
          <a:ext cx="584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38" imgW="583920" imgH="203040" progId="Equation.DSMT4">
                  <p:embed/>
                </p:oleObj>
              </mc:Choice>
              <mc:Fallback>
                <p:oleObj name="Equation" r:id="rId3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17728" y="4218623"/>
                        <a:ext cx="584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43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-13743" y="-20477"/>
            <a:ext cx="1595130" cy="1422557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-139286" y="1335249"/>
            <a:ext cx="16286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b="1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b="1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28101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85185E-6 L 0.00078 0.08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4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15</TotalTime>
  <Words>1214</Words>
  <PresentationFormat>Custom</PresentationFormat>
  <Paragraphs>160</Paragraphs>
  <Slides>29</Slides>
  <Notes>15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Bài 6. Phép chia hết hai số nguyên Quan hệ chia hết trong tập hợp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